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9ADAA72" w14:textId="77777777" w:rsidR="001048CA" w:rsidRDefault="001048CA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77"/>
        <w:gridCol w:w="566"/>
        <w:gridCol w:w="4537"/>
      </w:tblGrid>
      <w:tr w:rsidR="001048CA" w14:paraId="2C485899" w14:textId="77777777">
        <w:trPr>
          <w:trHeight w:val="3969"/>
        </w:trPr>
        <w:tc>
          <w:tcPr>
            <w:tcW w:w="464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670BCA4" w14:textId="77777777" w:rsidR="001048CA" w:rsidRDefault="001048CA">
            <w:pPr>
              <w:jc w:val="center"/>
            </w:pPr>
          </w:p>
          <w:p w14:paraId="3E01C8A1" w14:textId="77777777" w:rsidR="001048CA" w:rsidRDefault="001048CA">
            <w:pPr>
              <w:ind w:left="284"/>
              <w:jc w:val="center"/>
              <w:rPr>
                <w:rFonts w:ascii="Geometr231 Lt BT" w:hAnsi="Geometr231 Lt BT"/>
                <w:sz w:val="36"/>
                <w:szCs w:val="36"/>
              </w:rPr>
            </w:pPr>
          </w:p>
          <w:p w14:paraId="657A954A" w14:textId="77777777" w:rsidR="00DD4981" w:rsidRDefault="00C94050" w:rsidP="00DD4981">
            <w:pPr>
              <w:ind w:left="-142"/>
              <w:contextualSpacing/>
              <w:rPr>
                <w:rFonts w:ascii="Gill Sans MT" w:hAnsi="Gill Sans MT"/>
                <w:sz w:val="44"/>
                <w:szCs w:val="44"/>
              </w:rPr>
            </w:pPr>
            <w:r>
              <w:rPr>
                <w:rFonts w:ascii="Geometr231 Lt BT" w:hAnsi="Geometr231 Lt BT"/>
                <w:noProof/>
                <w:sz w:val="36"/>
                <w:szCs w:val="36"/>
                <w:lang w:val="en-US"/>
              </w:rPr>
              <w:drawing>
                <wp:inline distT="0" distB="0" distL="0" distR="0" wp14:anchorId="5AC91961" wp14:editId="6FDF80D7">
                  <wp:extent cx="241300" cy="254000"/>
                  <wp:effectExtent l="0" t="0" r="12700" b="0"/>
                  <wp:docPr id="1" name="Picture 1" descr="MC900229237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MC900229237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3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D4981">
              <w:rPr>
                <w:rFonts w:ascii="Gill Sans MT" w:hAnsi="Gill Sans MT"/>
                <w:sz w:val="44"/>
                <w:szCs w:val="44"/>
              </w:rPr>
              <w:t xml:space="preserve"> </w:t>
            </w:r>
            <w:r w:rsidR="00DD4981" w:rsidRPr="00DD4981">
              <w:rPr>
                <w:rFonts w:ascii="Calibri" w:hAnsi="Calibri"/>
                <w:sz w:val="44"/>
                <w:szCs w:val="44"/>
              </w:rPr>
              <w:t xml:space="preserve">ACE </w:t>
            </w:r>
            <w:r w:rsidR="00DD4981" w:rsidRPr="00DD4981">
              <w:rPr>
                <w:rFonts w:ascii="Calibri" w:hAnsi="Calibri"/>
                <w:w w:val="80"/>
                <w:sz w:val="44"/>
                <w:szCs w:val="44"/>
              </w:rPr>
              <w:t>Examinations</w:t>
            </w:r>
          </w:p>
          <w:p w14:paraId="2ABE18B1" w14:textId="77777777" w:rsidR="00DD4981" w:rsidRDefault="00DD4981" w:rsidP="00DD4981">
            <w:pPr>
              <w:rPr>
                <w:rFonts w:ascii="Geometr231 Lt BT" w:hAnsi="Geometr231 Lt BT"/>
                <w:sz w:val="36"/>
                <w:szCs w:val="36"/>
              </w:rPr>
            </w:pPr>
          </w:p>
          <w:p w14:paraId="59C60BDA" w14:textId="77777777" w:rsidR="00DD4981" w:rsidRDefault="00DD4981" w:rsidP="00DD4981">
            <w:pPr>
              <w:rPr>
                <w:rFonts w:ascii="Geometr231 Lt BT" w:hAnsi="Geometr231 Lt BT"/>
                <w:sz w:val="36"/>
                <w:szCs w:val="36"/>
              </w:rPr>
            </w:pPr>
          </w:p>
          <w:p w14:paraId="1DC183F6" w14:textId="77777777" w:rsidR="00DD4981" w:rsidRDefault="00DD4981" w:rsidP="00DD4981"/>
          <w:p w14:paraId="23F03F13" w14:textId="77777777" w:rsidR="00DD4981" w:rsidRPr="00DD4981" w:rsidRDefault="00DD4981" w:rsidP="00DD4981">
            <w:pPr>
              <w:ind w:right="883"/>
              <w:jc w:val="center"/>
              <w:rPr>
                <w:rFonts w:ascii="Calibri" w:hAnsi="Calibri"/>
                <w:spacing w:val="20"/>
                <w:sz w:val="44"/>
                <w:szCs w:val="44"/>
              </w:rPr>
            </w:pPr>
            <w:r w:rsidRPr="00DD4981">
              <w:rPr>
                <w:rFonts w:ascii="Calibri" w:hAnsi="Calibri"/>
                <w:bCs/>
                <w:sz w:val="44"/>
                <w:szCs w:val="44"/>
              </w:rPr>
              <w:t>201</w:t>
            </w:r>
            <w:r w:rsidR="007F76D2">
              <w:rPr>
                <w:rFonts w:ascii="Calibri" w:hAnsi="Calibri"/>
                <w:bCs/>
                <w:sz w:val="44"/>
                <w:szCs w:val="44"/>
              </w:rPr>
              <w:t>6</w:t>
            </w:r>
          </w:p>
          <w:p w14:paraId="52B0730C" w14:textId="77777777" w:rsidR="001048CA" w:rsidRDefault="001048CA">
            <w:pPr>
              <w:ind w:right="885"/>
              <w:jc w:val="center"/>
              <w:rPr>
                <w:rFonts w:ascii="Calibri" w:hAnsi="Calibri"/>
                <w:b/>
                <w:spacing w:val="20"/>
                <w:sz w:val="56"/>
                <w:szCs w:val="56"/>
              </w:rPr>
            </w:pPr>
            <w:r>
              <w:rPr>
                <w:rFonts w:ascii="Calibri" w:hAnsi="Calibri"/>
                <w:b/>
                <w:spacing w:val="20"/>
                <w:sz w:val="56"/>
                <w:szCs w:val="56"/>
              </w:rPr>
              <w:t>YEAR 8</w:t>
            </w:r>
          </w:p>
          <w:p w14:paraId="563A8792" w14:textId="77777777" w:rsidR="001048CA" w:rsidRDefault="001048CA">
            <w:pPr>
              <w:ind w:right="883"/>
              <w:jc w:val="center"/>
              <w:rPr>
                <w:rFonts w:ascii="Calibri" w:hAnsi="Calibri"/>
                <w:b/>
                <w:spacing w:val="20"/>
              </w:rPr>
            </w:pPr>
            <w:r>
              <w:rPr>
                <w:rFonts w:ascii="Calibri" w:hAnsi="Calibri"/>
                <w:b/>
                <w:spacing w:val="20"/>
              </w:rPr>
              <w:t>HALF YEARLY EXAMINATION</w:t>
            </w:r>
          </w:p>
          <w:p w14:paraId="1E6FE1AE" w14:textId="77777777" w:rsidR="001048CA" w:rsidRDefault="001048CA">
            <w:pPr>
              <w:jc w:val="center"/>
            </w:pPr>
          </w:p>
          <w:p w14:paraId="45318A6E" w14:textId="77777777" w:rsidR="001048CA" w:rsidRDefault="001048CA">
            <w:pPr>
              <w:jc w:val="center"/>
              <w:rPr>
                <w:rFonts w:eastAsia="Times New Roman"/>
                <w:b/>
                <w:lang w:eastAsia="en-AU"/>
              </w:rPr>
            </w:pPr>
          </w:p>
        </w:tc>
        <w:tc>
          <w:tcPr>
            <w:tcW w:w="4537" w:type="dxa"/>
            <w:tcBorders>
              <w:top w:val="nil"/>
              <w:left w:val="nil"/>
              <w:bottom w:val="nil"/>
              <w:right w:val="nil"/>
            </w:tcBorders>
          </w:tcPr>
          <w:p w14:paraId="18987CF9" w14:textId="77777777" w:rsidR="001048CA" w:rsidRDefault="001048CA">
            <w:pPr>
              <w:ind w:left="284"/>
              <w:jc w:val="center"/>
              <w:rPr>
                <w:rFonts w:ascii="Geometr231 Lt BT" w:hAnsi="Geometr231 Lt BT"/>
                <w:sz w:val="72"/>
                <w:szCs w:val="72"/>
              </w:rPr>
            </w:pPr>
          </w:p>
          <w:p w14:paraId="2CFF1C39" w14:textId="77777777" w:rsidR="001048CA" w:rsidRDefault="001048CA">
            <w:pPr>
              <w:tabs>
                <w:tab w:val="left" w:pos="5670"/>
              </w:tabs>
              <w:spacing w:after="120" w:line="360" w:lineRule="auto"/>
            </w:pPr>
            <w:r>
              <w:t>Student Name: _______________________</w:t>
            </w:r>
          </w:p>
          <w:p w14:paraId="51EA8049" w14:textId="77777777" w:rsidR="001048CA" w:rsidRDefault="001048CA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1048CA" w14:paraId="3A261600" w14:textId="77777777">
        <w:trPr>
          <w:trHeight w:val="4820"/>
        </w:trPr>
        <w:tc>
          <w:tcPr>
            <w:tcW w:w="918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7BA485" w14:textId="77777777" w:rsidR="001048CA" w:rsidRDefault="001048CA">
            <w:pPr>
              <w:spacing w:line="360" w:lineRule="auto"/>
              <w:rPr>
                <w:sz w:val="72"/>
                <w:szCs w:val="32"/>
              </w:rPr>
            </w:pPr>
            <w:r>
              <w:rPr>
                <w:rFonts w:ascii="GillSans" w:hAnsi="GillSans"/>
                <w:sz w:val="72"/>
                <w:szCs w:val="84"/>
              </w:rPr>
              <w:t xml:space="preserve">Mathematics </w:t>
            </w:r>
          </w:p>
          <w:p w14:paraId="18637256" w14:textId="77777777" w:rsidR="001048CA" w:rsidRDefault="001048CA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1048CA" w14:paraId="51D71ED9" w14:textId="77777777">
        <w:trPr>
          <w:trHeight w:val="3969"/>
        </w:trPr>
        <w:tc>
          <w:tcPr>
            <w:tcW w:w="4077" w:type="dxa"/>
            <w:tcBorders>
              <w:top w:val="nil"/>
              <w:left w:val="nil"/>
              <w:bottom w:val="nil"/>
              <w:right w:val="nil"/>
            </w:tcBorders>
          </w:tcPr>
          <w:p w14:paraId="6226BFC9" w14:textId="77777777" w:rsidR="001048CA" w:rsidRDefault="001048CA">
            <w:pPr>
              <w:spacing w:after="120"/>
              <w:ind w:left="284" w:hanging="284"/>
              <w:rPr>
                <w:rFonts w:ascii="Times-Bold" w:hAnsi="Times-Bold"/>
                <w:b/>
                <w:bCs/>
              </w:rPr>
            </w:pPr>
            <w:r>
              <w:rPr>
                <w:rFonts w:ascii="Times-Bold" w:hAnsi="Times-Bold"/>
                <w:b/>
                <w:bCs/>
              </w:rPr>
              <w:t>General Instructions</w:t>
            </w:r>
          </w:p>
          <w:p w14:paraId="03986E4C" w14:textId="77777777" w:rsidR="001048CA" w:rsidRDefault="001048CA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Reading time - 5 minutes</w:t>
            </w:r>
          </w:p>
          <w:p w14:paraId="09CBF8C8" w14:textId="77777777" w:rsidR="001048CA" w:rsidRDefault="001048CA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Working time - 75 minutes</w:t>
            </w:r>
          </w:p>
          <w:p w14:paraId="7113D9B5" w14:textId="77777777" w:rsidR="001048CA" w:rsidRDefault="001048CA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Write using black or blue pen</w:t>
            </w:r>
          </w:p>
          <w:p w14:paraId="2193F8C8" w14:textId="77777777" w:rsidR="001048CA" w:rsidRDefault="001048CA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You may use a pencil to draw or complete diagrams</w:t>
            </w:r>
          </w:p>
          <w:p w14:paraId="44BBC63B" w14:textId="77777777" w:rsidR="001048CA" w:rsidRDefault="001048CA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Calculators may be used</w:t>
            </w:r>
          </w:p>
          <w:p w14:paraId="72B09A66" w14:textId="77777777" w:rsidR="001048CA" w:rsidRDefault="001048CA">
            <w:pPr>
              <w:widowControl w:val="0"/>
              <w:overflowPunct w:val="0"/>
              <w:autoSpaceDE w:val="0"/>
              <w:autoSpaceDN w:val="0"/>
              <w:adjustRightInd w:val="0"/>
              <w:spacing w:line="312" w:lineRule="auto"/>
              <w:rPr>
                <w:rFonts w:ascii="Times-Roman" w:hAnsi="Times-Roman"/>
              </w:rPr>
            </w:pPr>
          </w:p>
        </w:tc>
        <w:tc>
          <w:tcPr>
            <w:tcW w:w="51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C203A81" w14:textId="77777777" w:rsidR="001048CA" w:rsidRDefault="00C94050">
            <w:pPr>
              <w:spacing w:after="240"/>
              <w:ind w:left="176"/>
              <w:rPr>
                <w:rFonts w:ascii="Times-Bold" w:hAnsi="Times-Bold"/>
                <w:b/>
                <w:bCs/>
              </w:rPr>
            </w:pPr>
            <w:r>
              <w:rPr>
                <w:rFonts w:ascii="GillSans" w:hAnsi="GillSans"/>
                <w:noProof/>
                <w:sz w:val="72"/>
                <w:szCs w:val="8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6C5EB9CE" wp14:editId="090AFDDD">
                      <wp:simplePos x="0" y="0"/>
                      <wp:positionH relativeFrom="column">
                        <wp:posOffset>-60325</wp:posOffset>
                      </wp:positionH>
                      <wp:positionV relativeFrom="paragraph">
                        <wp:posOffset>1905</wp:posOffset>
                      </wp:positionV>
                      <wp:extent cx="0" cy="2912745"/>
                      <wp:effectExtent l="28575" t="27305" r="34925" b="31750"/>
                      <wp:wrapNone/>
                      <wp:docPr id="2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912745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C00776A" id="Line 17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75pt,.15pt" to="-4.75pt,22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" strokecolor="gray" strokeweight="3pt"/>
                  </w:pict>
                </mc:Fallback>
              </mc:AlternateContent>
            </w:r>
            <w:r w:rsidR="001048CA">
              <w:rPr>
                <w:rFonts w:ascii="Times-Bold" w:hAnsi="Times-Bold"/>
                <w:b/>
                <w:bCs/>
              </w:rPr>
              <w:t>Total marks - 50</w:t>
            </w:r>
          </w:p>
          <w:p w14:paraId="7B716603" w14:textId="77777777" w:rsidR="001048CA" w:rsidRDefault="001048CA">
            <w:pPr>
              <w:pStyle w:val="Heading8"/>
              <w:spacing w:line="312" w:lineRule="auto"/>
              <w:ind w:left="177"/>
              <w:rPr>
                <w:b/>
                <w:bCs/>
              </w:rPr>
            </w:pPr>
            <w:r>
              <w:rPr>
                <w:b/>
                <w:bCs/>
              </w:rPr>
              <w:t>Section 1</w:t>
            </w:r>
          </w:p>
          <w:p w14:paraId="48638ABC" w14:textId="77777777" w:rsidR="001048CA" w:rsidRDefault="001048CA">
            <w:pPr>
              <w:spacing w:line="312" w:lineRule="auto"/>
              <w:ind w:left="177"/>
              <w:rPr>
                <w:b/>
                <w:lang w:val="en-US"/>
              </w:rPr>
            </w:pPr>
            <w:r>
              <w:rPr>
                <w:b/>
                <w:lang w:val="en-US"/>
              </w:rPr>
              <w:t>20 marks</w:t>
            </w:r>
          </w:p>
          <w:p w14:paraId="2DCE1BB3" w14:textId="77777777" w:rsidR="001048CA" w:rsidRDefault="001048CA">
            <w:pPr>
              <w:autoSpaceDE w:val="0"/>
              <w:autoSpaceDN w:val="0"/>
              <w:adjustRightInd w:val="0"/>
              <w:spacing w:line="312" w:lineRule="auto"/>
              <w:ind w:left="177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ttempt Questions 1-20</w:t>
            </w:r>
          </w:p>
          <w:p w14:paraId="57096DDB" w14:textId="77777777" w:rsidR="001048CA" w:rsidRDefault="001048CA">
            <w:pPr>
              <w:widowControl w:val="0"/>
              <w:overflowPunct w:val="0"/>
              <w:autoSpaceDE w:val="0"/>
              <w:autoSpaceDN w:val="0"/>
              <w:adjustRightInd w:val="0"/>
              <w:spacing w:after="240" w:line="312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llow 30 minutes for this section</w:t>
            </w:r>
          </w:p>
          <w:p w14:paraId="1FC83D82" w14:textId="77777777" w:rsidR="001048CA" w:rsidRDefault="001048CA">
            <w:pPr>
              <w:pStyle w:val="Heading8"/>
              <w:spacing w:line="312" w:lineRule="auto"/>
              <w:ind w:left="177"/>
              <w:rPr>
                <w:b/>
                <w:bCs/>
              </w:rPr>
            </w:pPr>
            <w:r>
              <w:rPr>
                <w:b/>
                <w:bCs/>
              </w:rPr>
              <w:t>Section 2</w:t>
            </w:r>
          </w:p>
          <w:p w14:paraId="5FEC5A9F" w14:textId="77777777" w:rsidR="001048CA" w:rsidRDefault="001048CA">
            <w:pPr>
              <w:spacing w:line="312" w:lineRule="auto"/>
              <w:ind w:left="177"/>
              <w:rPr>
                <w:b/>
                <w:lang w:val="en-US"/>
              </w:rPr>
            </w:pPr>
            <w:r>
              <w:rPr>
                <w:b/>
                <w:lang w:val="en-US"/>
              </w:rPr>
              <w:t>30 marks</w:t>
            </w:r>
          </w:p>
          <w:p w14:paraId="095D8106" w14:textId="77777777" w:rsidR="001048CA" w:rsidRDefault="001048CA">
            <w:pPr>
              <w:autoSpaceDE w:val="0"/>
              <w:autoSpaceDN w:val="0"/>
              <w:adjustRightInd w:val="0"/>
              <w:spacing w:line="312" w:lineRule="auto"/>
              <w:ind w:left="177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This section has two parts</w:t>
            </w:r>
          </w:p>
          <w:p w14:paraId="632B6EF0" w14:textId="77777777" w:rsidR="001048CA" w:rsidRDefault="001048CA">
            <w:pPr>
              <w:tabs>
                <w:tab w:val="left" w:pos="3861"/>
              </w:tabs>
              <w:autoSpaceDE w:val="0"/>
              <w:autoSpaceDN w:val="0"/>
              <w:adjustRightInd w:val="0"/>
              <w:spacing w:line="312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 xml:space="preserve">Part A - Questions 21-24 </w:t>
            </w:r>
            <w:r>
              <w:rPr>
                <w:rFonts w:ascii="Times-Roman" w:hAnsi="Times-Roman"/>
              </w:rPr>
              <w:tab/>
              <w:t>20 marks</w:t>
            </w:r>
          </w:p>
          <w:p w14:paraId="144BCA07" w14:textId="77777777" w:rsidR="001048CA" w:rsidRDefault="001048CA">
            <w:pPr>
              <w:tabs>
                <w:tab w:val="left" w:pos="3861"/>
              </w:tabs>
              <w:autoSpaceDE w:val="0"/>
              <w:autoSpaceDN w:val="0"/>
              <w:adjustRightInd w:val="0"/>
              <w:spacing w:line="312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 xml:space="preserve">Part B - Questions 25-26 (advanced) </w:t>
            </w:r>
            <w:r>
              <w:rPr>
                <w:rFonts w:ascii="Times-Roman" w:hAnsi="Times-Roman"/>
              </w:rPr>
              <w:tab/>
              <w:t>10 marks</w:t>
            </w:r>
          </w:p>
          <w:p w14:paraId="3A92240B" w14:textId="77777777" w:rsidR="001048CA" w:rsidRDefault="001048CA">
            <w:pPr>
              <w:widowControl w:val="0"/>
              <w:overflowPunct w:val="0"/>
              <w:autoSpaceDE w:val="0"/>
              <w:autoSpaceDN w:val="0"/>
              <w:adjustRightInd w:val="0"/>
              <w:spacing w:line="312" w:lineRule="auto"/>
              <w:ind w:left="177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llow 45 minutes for this section</w:t>
            </w:r>
          </w:p>
          <w:p w14:paraId="137D8800" w14:textId="77777777" w:rsidR="001048CA" w:rsidRDefault="001048CA">
            <w:pPr>
              <w:rPr>
                <w:rFonts w:eastAsia="Times New Roman"/>
                <w:b/>
                <w:lang w:eastAsia="en-AU"/>
              </w:rPr>
            </w:pPr>
          </w:p>
        </w:tc>
      </w:tr>
    </w:tbl>
    <w:p w14:paraId="2B68CEBF" w14:textId="77777777" w:rsidR="001048CA" w:rsidRDefault="001048CA">
      <w:bookmarkStart w:id="0" w:name="_GoBack"/>
      <w:bookmarkEnd w:id="0"/>
      <w:r>
        <w:rPr>
          <w:b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9180"/>
      </w:tblGrid>
      <w:tr w:rsidR="001048CA" w14:paraId="4385AEE7" w14:textId="77777777">
        <w:tc>
          <w:tcPr>
            <w:tcW w:w="5000" w:type="pct"/>
          </w:tcPr>
          <w:p w14:paraId="6ED02E1B" w14:textId="77777777" w:rsidR="001048CA" w:rsidRDefault="001048CA">
            <w:pPr>
              <w:pStyle w:val="SectHead"/>
              <w:rPr>
                <w:lang w:eastAsia="en-AU"/>
              </w:rPr>
            </w:pPr>
            <w:r>
              <w:rPr>
                <w:lang w:eastAsia="en-AU"/>
              </w:rPr>
              <w:lastRenderedPageBreak/>
              <w:t>Section 1</w:t>
            </w:r>
          </w:p>
        </w:tc>
      </w:tr>
      <w:tr w:rsidR="001048CA" w14:paraId="112F9E1D" w14:textId="77777777">
        <w:tc>
          <w:tcPr>
            <w:tcW w:w="5000" w:type="pct"/>
          </w:tcPr>
          <w:p w14:paraId="7A93BFBD" w14:textId="77777777" w:rsidR="001048CA" w:rsidRDefault="001048CA">
            <w:pPr>
              <w:pStyle w:val="SubHead"/>
              <w:rPr>
                <w:lang w:eastAsia="en-AU"/>
              </w:rPr>
            </w:pPr>
          </w:p>
        </w:tc>
      </w:tr>
      <w:tr w:rsidR="001048CA" w14:paraId="014620CC" w14:textId="77777777">
        <w:tc>
          <w:tcPr>
            <w:tcW w:w="5000" w:type="pct"/>
          </w:tcPr>
          <w:p w14:paraId="6AD17A1A" w14:textId="77777777" w:rsidR="001048CA" w:rsidRDefault="001048CA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20 marks</w:t>
            </w:r>
          </w:p>
        </w:tc>
      </w:tr>
      <w:tr w:rsidR="001048CA" w14:paraId="0E07634E" w14:textId="77777777">
        <w:tc>
          <w:tcPr>
            <w:tcW w:w="5000" w:type="pct"/>
          </w:tcPr>
          <w:p w14:paraId="7A64F491" w14:textId="77777777" w:rsidR="001048CA" w:rsidRDefault="001048CA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ttempt Questions 1 - 20</w:t>
            </w:r>
          </w:p>
        </w:tc>
      </w:tr>
      <w:tr w:rsidR="001048CA" w14:paraId="657E3C2A" w14:textId="77777777">
        <w:tc>
          <w:tcPr>
            <w:tcW w:w="5000" w:type="pct"/>
          </w:tcPr>
          <w:p w14:paraId="4C795352" w14:textId="77777777" w:rsidR="001048CA" w:rsidRDefault="001048CA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llow about 30 minutes for this section</w:t>
            </w:r>
          </w:p>
        </w:tc>
      </w:tr>
      <w:tr w:rsidR="001048CA" w14:paraId="731F2D62" w14:textId="77777777">
        <w:tc>
          <w:tcPr>
            <w:tcW w:w="5000" w:type="pct"/>
          </w:tcPr>
          <w:p w14:paraId="36D70D1F" w14:textId="77777777" w:rsidR="001048CA" w:rsidRDefault="001048CA">
            <w:pPr>
              <w:pStyle w:val="SubHead"/>
              <w:rPr>
                <w:lang w:eastAsia="en-AU"/>
              </w:rPr>
            </w:pPr>
          </w:p>
        </w:tc>
      </w:tr>
      <w:tr w:rsidR="001048CA" w14:paraId="09D3A500" w14:textId="77777777">
        <w:tc>
          <w:tcPr>
            <w:tcW w:w="5000" w:type="pct"/>
          </w:tcPr>
          <w:p w14:paraId="0E1D019D" w14:textId="77777777" w:rsidR="001048CA" w:rsidRDefault="001048CA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Use the multiple-choice answer sheet for Questions 1-20</w:t>
            </w:r>
          </w:p>
        </w:tc>
      </w:tr>
      <w:tr w:rsidR="001048CA" w14:paraId="6711AE0C" w14:textId="77777777">
        <w:tc>
          <w:tcPr>
            <w:tcW w:w="5000" w:type="pct"/>
            <w:tcBorders>
              <w:bottom w:val="single" w:sz="12" w:space="0" w:color="auto"/>
            </w:tcBorders>
          </w:tcPr>
          <w:p w14:paraId="176DB6FC" w14:textId="77777777" w:rsidR="001048CA" w:rsidRDefault="001048CA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ind w:left="252" w:hanging="360"/>
            </w:pPr>
          </w:p>
        </w:tc>
      </w:tr>
    </w:tbl>
    <w:p w14:paraId="2C4EEDA9" w14:textId="77777777" w:rsidR="001048CA" w:rsidRDefault="001048CA">
      <w:pPr>
        <w:rPr>
          <w:b/>
          <w:bCs/>
        </w:rPr>
      </w:pPr>
    </w:p>
    <w:tbl>
      <w:tblPr>
        <w:tblW w:w="4943" w:type="pct"/>
        <w:tblLook w:val="01E0" w:firstRow="1" w:lastRow="1" w:firstColumn="1" w:lastColumn="1" w:noHBand="0" w:noVBand="0"/>
      </w:tblPr>
      <w:tblGrid>
        <w:gridCol w:w="387"/>
        <w:gridCol w:w="11"/>
        <w:gridCol w:w="8782"/>
      </w:tblGrid>
      <w:tr w:rsidR="001048CA" w14:paraId="7F747870" w14:textId="77777777">
        <w:tc>
          <w:tcPr>
            <w:tcW w:w="5000" w:type="pct"/>
            <w:gridSpan w:val="3"/>
          </w:tcPr>
          <w:p w14:paraId="6B002410" w14:textId="377C4840" w:rsidR="001048CA" w:rsidRPr="00BD2C5E" w:rsidRDefault="00BD2C5E" w:rsidP="00DD6087">
            <w:pPr>
              <w:pStyle w:val="Questions1"/>
              <w:rPr>
                <w:b w:val="0"/>
                <w:bCs w:val="0"/>
              </w:rPr>
            </w:pPr>
            <w:r w:rsidRPr="00BD2C5E">
              <w:rPr>
                <w:b w:val="0"/>
                <w:bCs w:val="0"/>
              </w:rPr>
              <w:t>When</w:t>
            </w:r>
            <w:r>
              <w:rPr>
                <w:b w:val="0"/>
                <w:bCs w:val="0"/>
              </w:rPr>
              <w:t xml:space="preserve"> </w:t>
            </w:r>
            <w:bookmarkStart w:id="1" w:name="MTBlankEqn"/>
            <w:r w:rsidR="00DD6087" w:rsidRPr="00DD6087">
              <w:rPr>
                <w:position w:val="-6"/>
              </w:rPr>
              <w:object w:dxaOrig="1400" w:dyaOrig="279" w14:anchorId="0EF633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1" type="#_x0000_t75" style="width:69.75pt;height:14.25pt" o:ole="">
                  <v:imagedata r:id="rId9" o:title=""/>
                </v:shape>
                <o:OLEObject Type="Embed" ProgID="Equation.DSMT4" ShapeID="_x0000_i1081" DrawAspect="Content" ObjectID="_1515069807" r:id="rId10"/>
              </w:object>
            </w:r>
            <w:bookmarkEnd w:id="1"/>
            <w:r w:rsidRPr="00BD2C5E">
              <w:rPr>
                <w:b w:val="0"/>
                <w:bCs w:val="0"/>
              </w:rPr>
              <w:t xml:space="preserve"> is written using index notation, it is:</w:t>
            </w:r>
          </w:p>
        </w:tc>
      </w:tr>
      <w:tr w:rsidR="001048CA" w14:paraId="2B5FDD13" w14:textId="77777777">
        <w:tc>
          <w:tcPr>
            <w:tcW w:w="211" w:type="pct"/>
            <w:vAlign w:val="center"/>
          </w:tcPr>
          <w:p w14:paraId="323D5FFE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14:paraId="77985E20" w14:textId="5AD036A5" w:rsidR="001048CA" w:rsidRDefault="001048CA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DD6087" w:rsidRPr="00DD6087">
              <w:rPr>
                <w:position w:val="-6"/>
              </w:rPr>
              <w:object w:dxaOrig="260" w:dyaOrig="320" w14:anchorId="40F1688F">
                <v:shape id="_x0000_i1092" type="#_x0000_t75" style="width:12.75pt;height:15.75pt" o:ole="">
                  <v:imagedata r:id="rId11" o:title=""/>
                </v:shape>
                <o:OLEObject Type="Embed" ProgID="Equation.DSMT4" ShapeID="_x0000_i1092" DrawAspect="Content" ObjectID="_1515069808" r:id="rId12"/>
              </w:object>
            </w:r>
            <w:r w:rsidR="00BD2C5E">
              <w:rPr>
                <w:sz w:val="24"/>
                <w:lang w:eastAsia="en-AU"/>
              </w:rPr>
              <w:t xml:space="preserve"> </w:t>
            </w:r>
          </w:p>
        </w:tc>
      </w:tr>
      <w:tr w:rsidR="001048CA" w14:paraId="30B0A05B" w14:textId="77777777">
        <w:tc>
          <w:tcPr>
            <w:tcW w:w="211" w:type="pct"/>
            <w:vAlign w:val="center"/>
          </w:tcPr>
          <w:p w14:paraId="17B0E7AA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14:paraId="78B41C5A" w14:textId="4FBA566D" w:rsidR="001048CA" w:rsidRDefault="001048CA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DD6087" w:rsidRPr="00DD6087">
              <w:rPr>
                <w:position w:val="-6"/>
              </w:rPr>
              <w:object w:dxaOrig="260" w:dyaOrig="320" w14:anchorId="5FA62341">
                <v:shape id="_x0000_i1099" type="#_x0000_t75" style="width:12.75pt;height:15.75pt" o:ole="">
                  <v:imagedata r:id="rId13" o:title=""/>
                </v:shape>
                <o:OLEObject Type="Embed" ProgID="Equation.DSMT4" ShapeID="_x0000_i1099" DrawAspect="Content" ObjectID="_1515069809" r:id="rId14"/>
              </w:object>
            </w:r>
          </w:p>
        </w:tc>
      </w:tr>
      <w:tr w:rsidR="001048CA" w14:paraId="4170EADF" w14:textId="77777777">
        <w:tc>
          <w:tcPr>
            <w:tcW w:w="211" w:type="pct"/>
            <w:vAlign w:val="center"/>
          </w:tcPr>
          <w:p w14:paraId="0304A00C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14:paraId="637CAFCB" w14:textId="51FB628A" w:rsidR="001048CA" w:rsidRDefault="001048CA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DD6087" w:rsidRPr="00DD6087">
              <w:rPr>
                <w:position w:val="-6"/>
              </w:rPr>
              <w:object w:dxaOrig="260" w:dyaOrig="320" w14:anchorId="6AFA6266">
                <v:shape id="_x0000_i1105" type="#_x0000_t75" style="width:12.75pt;height:15.75pt" o:ole="">
                  <v:imagedata r:id="rId15" o:title=""/>
                </v:shape>
                <o:OLEObject Type="Embed" ProgID="Equation.DSMT4" ShapeID="_x0000_i1105" DrawAspect="Content" ObjectID="_1515069810" r:id="rId16"/>
              </w:object>
            </w:r>
          </w:p>
        </w:tc>
      </w:tr>
      <w:tr w:rsidR="001048CA" w14:paraId="35661470" w14:textId="77777777">
        <w:tc>
          <w:tcPr>
            <w:tcW w:w="211" w:type="pct"/>
            <w:vAlign w:val="center"/>
          </w:tcPr>
          <w:p w14:paraId="23EF3B9D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14:paraId="2BCEBE45" w14:textId="4FCB6782" w:rsidR="001048CA" w:rsidRDefault="001048CA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DD6087" w:rsidRPr="00DD6087">
              <w:rPr>
                <w:position w:val="-6"/>
              </w:rPr>
              <w:object w:dxaOrig="260" w:dyaOrig="320" w14:anchorId="3D9431D9">
                <v:shape id="_x0000_i1111" type="#_x0000_t75" style="width:12.75pt;height:15.75pt" o:ole="">
                  <v:imagedata r:id="rId17" o:title=""/>
                </v:shape>
                <o:OLEObject Type="Embed" ProgID="Equation.DSMT4" ShapeID="_x0000_i1111" DrawAspect="Content" ObjectID="_1515069811" r:id="rId18"/>
              </w:object>
            </w:r>
          </w:p>
        </w:tc>
      </w:tr>
      <w:tr w:rsidR="001048CA" w14:paraId="1230AB54" w14:textId="77777777">
        <w:tc>
          <w:tcPr>
            <w:tcW w:w="5000" w:type="pct"/>
            <w:gridSpan w:val="3"/>
          </w:tcPr>
          <w:p w14:paraId="282AEF72" w14:textId="77777777" w:rsidR="001048CA" w:rsidRDefault="001048CA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BD2C5E" w14:paraId="43F6F999" w14:textId="77777777" w:rsidTr="00563DCA">
        <w:tc>
          <w:tcPr>
            <w:tcW w:w="5000" w:type="pct"/>
            <w:gridSpan w:val="3"/>
          </w:tcPr>
          <w:p w14:paraId="0C4EBEB6" w14:textId="0B82D16E" w:rsidR="00BD2C5E" w:rsidRPr="00BD2C5E" w:rsidRDefault="00BD2C5E" w:rsidP="00563DCA">
            <w:pPr>
              <w:pStyle w:val="Questions1"/>
              <w:rPr>
                <w:b w:val="0"/>
                <w:bCs w:val="0"/>
              </w:rPr>
            </w:pPr>
            <w:r>
              <w:rPr>
                <w:b w:val="0"/>
                <w:color w:val="000000"/>
                <w:lang w:val="en-US"/>
              </w:rPr>
              <w:t xml:space="preserve">What is </w:t>
            </w:r>
            <w:bookmarkStart w:id="2" w:name="OLE_LINK2094"/>
            <w:bookmarkStart w:id="3" w:name="OLE_LINK2095"/>
            <w:r>
              <w:rPr>
                <w:b w:val="0"/>
                <w:color w:val="000000"/>
                <w:lang w:val="en-US"/>
              </w:rPr>
              <w:t>8</w:t>
            </w:r>
            <w:r w:rsidRPr="00BD2C5E">
              <w:rPr>
                <w:b w:val="0"/>
                <w:color w:val="000000"/>
                <w:lang w:val="en-US"/>
              </w:rPr>
              <w:t>0</w:t>
            </w:r>
            <w:r>
              <w:rPr>
                <w:b w:val="0"/>
                <w:color w:val="000000"/>
                <w:lang w:val="en-US"/>
              </w:rPr>
              <w:t xml:space="preserve">0 mm </w:t>
            </w:r>
            <w:bookmarkEnd w:id="2"/>
            <w:bookmarkEnd w:id="3"/>
            <w:r>
              <w:rPr>
                <w:b w:val="0"/>
                <w:color w:val="000000"/>
                <w:lang w:val="en-US"/>
              </w:rPr>
              <w:t>converted to centimetres?</w:t>
            </w:r>
          </w:p>
        </w:tc>
      </w:tr>
      <w:tr w:rsidR="00BD2C5E" w14:paraId="641DE96C" w14:textId="77777777" w:rsidTr="00563DCA">
        <w:tc>
          <w:tcPr>
            <w:tcW w:w="217" w:type="pct"/>
            <w:gridSpan w:val="2"/>
            <w:vAlign w:val="center"/>
          </w:tcPr>
          <w:p w14:paraId="74D2463C" w14:textId="77777777" w:rsidR="00BD2C5E" w:rsidRDefault="00BD2C5E" w:rsidP="00563D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1DD5BF7" w14:textId="23AC827D" w:rsidR="00BD2C5E" w:rsidRDefault="00BD2C5E" w:rsidP="00563D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0.08 cm</w:t>
            </w:r>
          </w:p>
        </w:tc>
      </w:tr>
      <w:tr w:rsidR="00BD2C5E" w14:paraId="7565C1EF" w14:textId="77777777" w:rsidTr="00563DCA">
        <w:tc>
          <w:tcPr>
            <w:tcW w:w="217" w:type="pct"/>
            <w:gridSpan w:val="2"/>
            <w:vAlign w:val="center"/>
          </w:tcPr>
          <w:p w14:paraId="6A90B424" w14:textId="77777777" w:rsidR="00BD2C5E" w:rsidRDefault="00BD2C5E" w:rsidP="00563D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C5BB619" w14:textId="6FE6F775" w:rsidR="00BD2C5E" w:rsidRDefault="00BD2C5E" w:rsidP="00BD2C5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0.8 cm</w:t>
            </w:r>
          </w:p>
        </w:tc>
      </w:tr>
      <w:tr w:rsidR="00BD2C5E" w14:paraId="516B1BE3" w14:textId="77777777" w:rsidTr="00563DCA">
        <w:tc>
          <w:tcPr>
            <w:tcW w:w="217" w:type="pct"/>
            <w:gridSpan w:val="2"/>
            <w:vAlign w:val="center"/>
          </w:tcPr>
          <w:p w14:paraId="5BCDDA65" w14:textId="77777777" w:rsidR="00BD2C5E" w:rsidRDefault="00BD2C5E" w:rsidP="00563D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340362D" w14:textId="7D28D4D2" w:rsidR="00BD2C5E" w:rsidRDefault="00BD2C5E" w:rsidP="00563D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8 cm</w:t>
            </w:r>
          </w:p>
        </w:tc>
      </w:tr>
      <w:tr w:rsidR="00BD2C5E" w14:paraId="16FB4BAB" w14:textId="77777777" w:rsidTr="00563DCA">
        <w:tc>
          <w:tcPr>
            <w:tcW w:w="217" w:type="pct"/>
            <w:gridSpan w:val="2"/>
            <w:vAlign w:val="center"/>
          </w:tcPr>
          <w:p w14:paraId="1519AE82" w14:textId="77777777" w:rsidR="00BD2C5E" w:rsidRDefault="00BD2C5E" w:rsidP="00563D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5486FF2" w14:textId="2279863C" w:rsidR="00BD2C5E" w:rsidRDefault="00BD2C5E" w:rsidP="00563D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>80 cm</w:t>
            </w:r>
          </w:p>
        </w:tc>
      </w:tr>
      <w:tr w:rsidR="00BD2C5E" w14:paraId="2E56D188" w14:textId="77777777" w:rsidTr="00563DCA">
        <w:tc>
          <w:tcPr>
            <w:tcW w:w="5000" w:type="pct"/>
            <w:gridSpan w:val="3"/>
          </w:tcPr>
          <w:p w14:paraId="41928DCD" w14:textId="77777777" w:rsidR="00BD2C5E" w:rsidRDefault="00BD2C5E" w:rsidP="00563DCA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1048CA" w14:paraId="00DB7C5F" w14:textId="77777777">
        <w:tc>
          <w:tcPr>
            <w:tcW w:w="5000" w:type="pct"/>
            <w:gridSpan w:val="3"/>
          </w:tcPr>
          <w:p w14:paraId="702970DB" w14:textId="32321F6A" w:rsidR="001048CA" w:rsidRDefault="002341C4" w:rsidP="00DD6087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The expression </w:t>
            </w:r>
            <w:r w:rsidR="00DD6087" w:rsidRPr="00DD6087">
              <w:rPr>
                <w:position w:val="-6"/>
              </w:rPr>
              <w:object w:dxaOrig="639" w:dyaOrig="279" w14:anchorId="12398CB8">
                <v:shape id="_x0000_i1117" type="#_x0000_t75" style="width:32.25pt;height:14.25pt" o:ole="">
                  <v:imagedata r:id="rId19" o:title=""/>
                </v:shape>
                <o:OLEObject Type="Embed" ProgID="Equation.DSMT4" ShapeID="_x0000_i1117" DrawAspect="Content" ObjectID="_1515069812" r:id="rId20"/>
              </w:object>
            </w:r>
            <w:r>
              <w:rPr>
                <w:b w:val="0"/>
              </w:rPr>
              <w:t xml:space="preserve"> can be expressed in words as:</w:t>
            </w:r>
          </w:p>
        </w:tc>
      </w:tr>
      <w:tr w:rsidR="002341C4" w14:paraId="7060033D" w14:textId="77777777">
        <w:tc>
          <w:tcPr>
            <w:tcW w:w="217" w:type="pct"/>
            <w:gridSpan w:val="2"/>
            <w:vAlign w:val="center"/>
          </w:tcPr>
          <w:p w14:paraId="7F3EF0E5" w14:textId="77777777" w:rsidR="002341C4" w:rsidRDefault="002341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CAC7DBA" w14:textId="2483B14C" w:rsidR="002341C4" w:rsidRDefault="002341C4" w:rsidP="002341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 xml:space="preserve">5 more than 6 times </w:t>
            </w:r>
            <w:r>
              <w:rPr>
                <w:i/>
                <w:sz w:val="24"/>
                <w:lang w:eastAsia="en-AU"/>
              </w:rPr>
              <w:t>x</w:t>
            </w:r>
            <w:r w:rsidRPr="00EF2DEF">
              <w:rPr>
                <w:sz w:val="24"/>
              </w:rPr>
              <w:t xml:space="preserve"> </w:t>
            </w:r>
          </w:p>
        </w:tc>
      </w:tr>
      <w:tr w:rsidR="002341C4" w14:paraId="0F7E5B0B" w14:textId="77777777">
        <w:tc>
          <w:tcPr>
            <w:tcW w:w="217" w:type="pct"/>
            <w:gridSpan w:val="2"/>
            <w:vAlign w:val="center"/>
          </w:tcPr>
          <w:p w14:paraId="2E691D9E" w14:textId="77777777" w:rsidR="002341C4" w:rsidRDefault="002341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1A203F4" w14:textId="77818ED1" w:rsidR="002341C4" w:rsidRDefault="002341C4" w:rsidP="002341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 xml:space="preserve">6 times 5 more than </w:t>
            </w:r>
            <w:r>
              <w:rPr>
                <w:i/>
                <w:sz w:val="24"/>
                <w:lang w:eastAsia="en-AU"/>
              </w:rPr>
              <w:t>x</w:t>
            </w:r>
          </w:p>
        </w:tc>
      </w:tr>
      <w:tr w:rsidR="002341C4" w14:paraId="594222FB" w14:textId="77777777">
        <w:tc>
          <w:tcPr>
            <w:tcW w:w="217" w:type="pct"/>
            <w:gridSpan w:val="2"/>
            <w:vAlign w:val="center"/>
          </w:tcPr>
          <w:p w14:paraId="7D777FB2" w14:textId="77777777" w:rsidR="002341C4" w:rsidRDefault="002341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C6AD389" w14:textId="77C9CFA1" w:rsidR="002341C4" w:rsidRDefault="002341C4" w:rsidP="002341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>
              <w:rPr>
                <w:sz w:val="24"/>
              </w:rPr>
              <w:t>6</w:t>
            </w:r>
            <w:r w:rsidRPr="00EF2DEF">
              <w:rPr>
                <w:sz w:val="24"/>
              </w:rPr>
              <w:t xml:space="preserve"> plus </w:t>
            </w:r>
            <w:r w:rsidRPr="00EF2DEF">
              <w:rPr>
                <w:i/>
                <w:sz w:val="24"/>
              </w:rPr>
              <w:t>x</w:t>
            </w:r>
            <w:r w:rsidRPr="00EF2DEF">
              <w:rPr>
                <w:sz w:val="24"/>
              </w:rPr>
              <w:t xml:space="preserve"> plus </w:t>
            </w:r>
            <w:r>
              <w:rPr>
                <w:sz w:val="24"/>
              </w:rPr>
              <w:t>5</w:t>
            </w:r>
          </w:p>
        </w:tc>
      </w:tr>
      <w:tr w:rsidR="001048CA" w14:paraId="0AF9F7EA" w14:textId="77777777">
        <w:tc>
          <w:tcPr>
            <w:tcW w:w="217" w:type="pct"/>
            <w:gridSpan w:val="2"/>
            <w:vAlign w:val="center"/>
          </w:tcPr>
          <w:p w14:paraId="5944ECE5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440F4BE" w14:textId="7689A819" w:rsidR="001048CA" w:rsidRDefault="001048CA" w:rsidP="002341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2341C4">
              <w:rPr>
                <w:sz w:val="24"/>
                <w:lang w:eastAsia="en-AU"/>
              </w:rPr>
              <w:t xml:space="preserve">6 plus 5 times </w:t>
            </w:r>
            <w:r w:rsidR="002341C4">
              <w:rPr>
                <w:i/>
                <w:sz w:val="24"/>
                <w:lang w:eastAsia="en-AU"/>
              </w:rPr>
              <w:t>x</w:t>
            </w:r>
          </w:p>
        </w:tc>
      </w:tr>
      <w:tr w:rsidR="001048CA" w14:paraId="071553DE" w14:textId="77777777">
        <w:tc>
          <w:tcPr>
            <w:tcW w:w="5000" w:type="pct"/>
            <w:gridSpan w:val="3"/>
          </w:tcPr>
          <w:p w14:paraId="32A88C26" w14:textId="77777777" w:rsidR="001048CA" w:rsidRDefault="001048CA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1048CA" w14:paraId="621344C6" w14:textId="77777777">
        <w:tc>
          <w:tcPr>
            <w:tcW w:w="5000" w:type="pct"/>
            <w:gridSpan w:val="3"/>
          </w:tcPr>
          <w:p w14:paraId="0BE16CB0" w14:textId="050C1AE4" w:rsidR="001048CA" w:rsidRDefault="00863E3D" w:rsidP="00DD6087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What is </w:t>
            </w:r>
            <w:r w:rsidR="00DD6087" w:rsidRPr="00DD6087">
              <w:rPr>
                <w:position w:val="-24"/>
              </w:rPr>
              <w:object w:dxaOrig="380" w:dyaOrig="620" w14:anchorId="385E36F3">
                <v:shape id="_x0000_i1123" type="#_x0000_t75" style="width:18.75pt;height:30.75pt" o:ole="">
                  <v:imagedata r:id="rId21" o:title=""/>
                </v:shape>
                <o:OLEObject Type="Embed" ProgID="Equation.DSMT4" ShapeID="_x0000_i1123" DrawAspect="Content" ObjectID="_1515069813" r:id="rId22"/>
              </w:object>
            </w:r>
            <w:r>
              <w:rPr>
                <w:b w:val="0"/>
              </w:rPr>
              <w:t xml:space="preserve"> written as an improper fraction?</w:t>
            </w:r>
          </w:p>
        </w:tc>
      </w:tr>
      <w:tr w:rsidR="001048CA" w14:paraId="6EA21BE0" w14:textId="77777777">
        <w:tc>
          <w:tcPr>
            <w:tcW w:w="217" w:type="pct"/>
            <w:gridSpan w:val="2"/>
            <w:vAlign w:val="center"/>
          </w:tcPr>
          <w:p w14:paraId="1842398C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FA66CA0" w14:textId="088264D5" w:rsidR="001048CA" w:rsidRDefault="001048CA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DD6087" w:rsidRPr="00DD6087">
              <w:rPr>
                <w:position w:val="-24"/>
              </w:rPr>
              <w:object w:dxaOrig="220" w:dyaOrig="620" w14:anchorId="07FD5AC1">
                <v:shape id="_x0000_i1129" type="#_x0000_t75" style="width:11.25pt;height:30.75pt" o:ole="">
                  <v:imagedata r:id="rId23" o:title=""/>
                </v:shape>
                <o:OLEObject Type="Embed" ProgID="Equation.DSMT4" ShapeID="_x0000_i1129" DrawAspect="Content" ObjectID="_1515069814" r:id="rId24"/>
              </w:object>
            </w:r>
          </w:p>
        </w:tc>
      </w:tr>
      <w:tr w:rsidR="001048CA" w14:paraId="64CE3388" w14:textId="77777777">
        <w:tc>
          <w:tcPr>
            <w:tcW w:w="217" w:type="pct"/>
            <w:gridSpan w:val="2"/>
            <w:vAlign w:val="center"/>
          </w:tcPr>
          <w:p w14:paraId="5C1453D7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2E13580" w14:textId="735F75DE" w:rsidR="001048CA" w:rsidRDefault="001048CA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DD6087" w:rsidRPr="00DD6087">
              <w:rPr>
                <w:position w:val="-24"/>
              </w:rPr>
              <w:object w:dxaOrig="220" w:dyaOrig="620" w14:anchorId="1EFD88A6">
                <v:shape id="_x0000_i1135" type="#_x0000_t75" style="width:11.25pt;height:30.75pt" o:ole="">
                  <v:imagedata r:id="rId25" o:title=""/>
                </v:shape>
                <o:OLEObject Type="Embed" ProgID="Equation.DSMT4" ShapeID="_x0000_i1135" DrawAspect="Content" ObjectID="_1515069815" r:id="rId26"/>
              </w:object>
            </w:r>
          </w:p>
        </w:tc>
      </w:tr>
      <w:tr w:rsidR="001048CA" w14:paraId="3E76774B" w14:textId="77777777">
        <w:tc>
          <w:tcPr>
            <w:tcW w:w="217" w:type="pct"/>
            <w:gridSpan w:val="2"/>
            <w:vAlign w:val="center"/>
          </w:tcPr>
          <w:p w14:paraId="559BE5E9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8CFFF00" w14:textId="1A32A51D" w:rsidR="001048CA" w:rsidRDefault="001048CA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DD6087" w:rsidRPr="00DD6087">
              <w:rPr>
                <w:position w:val="-24"/>
              </w:rPr>
              <w:object w:dxaOrig="320" w:dyaOrig="620" w14:anchorId="39C1C5A0">
                <v:shape id="_x0000_i1141" type="#_x0000_t75" style="width:15.75pt;height:30.75pt" o:ole="">
                  <v:imagedata r:id="rId27" o:title=""/>
                </v:shape>
                <o:OLEObject Type="Embed" ProgID="Equation.DSMT4" ShapeID="_x0000_i1141" DrawAspect="Content" ObjectID="_1515069816" r:id="rId28"/>
              </w:object>
            </w:r>
          </w:p>
        </w:tc>
      </w:tr>
      <w:tr w:rsidR="001048CA" w14:paraId="252B74CC" w14:textId="77777777">
        <w:tc>
          <w:tcPr>
            <w:tcW w:w="217" w:type="pct"/>
            <w:gridSpan w:val="2"/>
            <w:vAlign w:val="center"/>
          </w:tcPr>
          <w:p w14:paraId="61CB5F58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215B0C6" w14:textId="28C36289" w:rsidR="001048CA" w:rsidRDefault="001048CA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DD6087" w:rsidRPr="00DD6087">
              <w:rPr>
                <w:position w:val="-24"/>
              </w:rPr>
              <w:object w:dxaOrig="240" w:dyaOrig="620" w14:anchorId="77BAF7D8">
                <v:shape id="_x0000_i1147" type="#_x0000_t75" style="width:12pt;height:30.75pt" o:ole="">
                  <v:imagedata r:id="rId29" o:title=""/>
                </v:shape>
                <o:OLEObject Type="Embed" ProgID="Equation.DSMT4" ShapeID="_x0000_i1147" DrawAspect="Content" ObjectID="_1515069817" r:id="rId30"/>
              </w:object>
            </w:r>
          </w:p>
        </w:tc>
      </w:tr>
      <w:tr w:rsidR="001048CA" w14:paraId="384E14F9" w14:textId="77777777">
        <w:tc>
          <w:tcPr>
            <w:tcW w:w="5000" w:type="pct"/>
            <w:gridSpan w:val="3"/>
          </w:tcPr>
          <w:p w14:paraId="0F2C79EC" w14:textId="77777777" w:rsidR="001048CA" w:rsidRDefault="001048CA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6FDBAE10" w14:textId="77777777" w:rsidR="00EB3342" w:rsidRDefault="00EB3342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98"/>
        <w:gridCol w:w="8782"/>
      </w:tblGrid>
      <w:tr w:rsidR="001048CA" w14:paraId="3226C7BC" w14:textId="77777777">
        <w:tc>
          <w:tcPr>
            <w:tcW w:w="5000" w:type="pct"/>
            <w:gridSpan w:val="2"/>
          </w:tcPr>
          <w:p w14:paraId="26875DD0" w14:textId="1641A821" w:rsidR="001048CA" w:rsidRPr="0007659D" w:rsidRDefault="0007659D" w:rsidP="0007659D">
            <w:pPr>
              <w:pStyle w:val="Questions1"/>
              <w:rPr>
                <w:b w:val="0"/>
                <w:bCs w:val="0"/>
              </w:rPr>
            </w:pPr>
            <w:r w:rsidRPr="0007659D">
              <w:rPr>
                <w:b w:val="0"/>
                <w:bCs w:val="0"/>
              </w:rPr>
              <w:lastRenderedPageBreak/>
              <w:t xml:space="preserve">Which of the following is </w:t>
            </w:r>
            <w:r w:rsidRPr="0007659D">
              <w:rPr>
                <w:b w:val="0"/>
                <w:bCs w:val="0"/>
                <w:i/>
              </w:rPr>
              <w:t>not</w:t>
            </w:r>
            <w:r>
              <w:rPr>
                <w:b w:val="0"/>
                <w:bCs w:val="0"/>
              </w:rPr>
              <w:t xml:space="preserve"> equivalent to 10</w:t>
            </w:r>
            <w:r w:rsidR="006C7E72">
              <w:rPr>
                <w:b w:val="0"/>
                <w:bCs w:val="0"/>
              </w:rPr>
              <w:t xml:space="preserve"> </w:t>
            </w:r>
            <w:r>
              <w:rPr>
                <w:b w:val="0"/>
                <w:bCs w:val="0"/>
              </w:rPr>
              <w:t>:</w:t>
            </w:r>
            <w:r w:rsidR="006C7E72">
              <w:rPr>
                <w:b w:val="0"/>
                <w:bCs w:val="0"/>
              </w:rPr>
              <w:t xml:space="preserve"> </w:t>
            </w:r>
            <w:r w:rsidRPr="0007659D">
              <w:rPr>
                <w:b w:val="0"/>
                <w:bCs w:val="0"/>
              </w:rPr>
              <w:t>1</w:t>
            </w:r>
            <w:r>
              <w:rPr>
                <w:b w:val="0"/>
                <w:bCs w:val="0"/>
              </w:rPr>
              <w:t>5</w:t>
            </w:r>
            <w:r w:rsidRPr="0007659D">
              <w:rPr>
                <w:b w:val="0"/>
                <w:bCs w:val="0"/>
              </w:rPr>
              <w:t>?</w:t>
            </w:r>
          </w:p>
        </w:tc>
      </w:tr>
      <w:tr w:rsidR="001048CA" w14:paraId="6F8CD990" w14:textId="77777777">
        <w:tc>
          <w:tcPr>
            <w:tcW w:w="217" w:type="pct"/>
            <w:vAlign w:val="center"/>
          </w:tcPr>
          <w:p w14:paraId="14C9429A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80CD67B" w14:textId="347DB004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bookmarkStart w:id="4" w:name="OLE_LINK2109"/>
            <w:bookmarkStart w:id="5" w:name="OLE_LINK2110"/>
            <w:r w:rsidR="0007659D">
              <w:rPr>
                <w:sz w:val="24"/>
                <w:lang w:eastAsia="en-AU"/>
              </w:rPr>
              <w:t>2</w:t>
            </w:r>
            <w:r w:rsidR="006C7E72">
              <w:rPr>
                <w:sz w:val="24"/>
                <w:lang w:eastAsia="en-AU"/>
              </w:rPr>
              <w:t xml:space="preserve"> </w:t>
            </w:r>
            <w:r w:rsidR="0007659D">
              <w:rPr>
                <w:sz w:val="24"/>
                <w:lang w:eastAsia="en-AU"/>
              </w:rPr>
              <w:t>:</w:t>
            </w:r>
            <w:r w:rsidR="006C7E72">
              <w:rPr>
                <w:sz w:val="24"/>
                <w:lang w:eastAsia="en-AU"/>
              </w:rPr>
              <w:t xml:space="preserve"> </w:t>
            </w:r>
            <w:r w:rsidR="0007659D">
              <w:rPr>
                <w:sz w:val="24"/>
                <w:lang w:eastAsia="en-AU"/>
              </w:rPr>
              <w:t>3</w:t>
            </w:r>
            <w:bookmarkEnd w:id="4"/>
            <w:bookmarkEnd w:id="5"/>
          </w:p>
        </w:tc>
      </w:tr>
      <w:tr w:rsidR="001048CA" w14:paraId="1EA2D24D" w14:textId="77777777">
        <w:tc>
          <w:tcPr>
            <w:tcW w:w="217" w:type="pct"/>
            <w:vAlign w:val="center"/>
          </w:tcPr>
          <w:p w14:paraId="098361F3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0516BD7" w14:textId="3F306B7B" w:rsidR="001048CA" w:rsidRDefault="001048CA" w:rsidP="0007659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07659D">
              <w:rPr>
                <w:sz w:val="24"/>
                <w:lang w:eastAsia="en-AU"/>
              </w:rPr>
              <w:t>5</w:t>
            </w:r>
            <w:r w:rsidR="006C7E72">
              <w:rPr>
                <w:sz w:val="24"/>
                <w:lang w:eastAsia="en-AU"/>
              </w:rPr>
              <w:t xml:space="preserve"> </w:t>
            </w:r>
            <w:r w:rsidR="0007659D" w:rsidRPr="0007659D">
              <w:rPr>
                <w:sz w:val="24"/>
                <w:lang w:eastAsia="en-AU"/>
              </w:rPr>
              <w:t>:</w:t>
            </w:r>
            <w:r w:rsidR="006C7E72">
              <w:rPr>
                <w:sz w:val="24"/>
                <w:lang w:eastAsia="en-AU"/>
              </w:rPr>
              <w:t xml:space="preserve"> </w:t>
            </w:r>
            <w:r w:rsidR="0007659D">
              <w:rPr>
                <w:sz w:val="24"/>
                <w:lang w:eastAsia="en-AU"/>
              </w:rPr>
              <w:t>8</w:t>
            </w:r>
          </w:p>
        </w:tc>
      </w:tr>
      <w:tr w:rsidR="001048CA" w14:paraId="6622DD65" w14:textId="77777777">
        <w:tc>
          <w:tcPr>
            <w:tcW w:w="217" w:type="pct"/>
            <w:vAlign w:val="center"/>
          </w:tcPr>
          <w:p w14:paraId="676A9A7A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FB53799" w14:textId="48EF4B59" w:rsidR="001048CA" w:rsidRDefault="001048CA" w:rsidP="0007659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07659D">
              <w:rPr>
                <w:sz w:val="24"/>
                <w:lang w:eastAsia="en-AU"/>
              </w:rPr>
              <w:t>4</w:t>
            </w:r>
            <w:r w:rsidR="006C7E72">
              <w:rPr>
                <w:sz w:val="24"/>
                <w:lang w:eastAsia="en-AU"/>
              </w:rPr>
              <w:t xml:space="preserve"> </w:t>
            </w:r>
            <w:r w:rsidR="0007659D" w:rsidRPr="0007659D">
              <w:rPr>
                <w:sz w:val="24"/>
                <w:lang w:eastAsia="en-AU"/>
              </w:rPr>
              <w:t>:</w:t>
            </w:r>
            <w:r w:rsidR="006C7E72">
              <w:rPr>
                <w:sz w:val="24"/>
                <w:lang w:eastAsia="en-AU"/>
              </w:rPr>
              <w:t xml:space="preserve"> </w:t>
            </w:r>
            <w:r w:rsidR="0007659D">
              <w:rPr>
                <w:sz w:val="24"/>
                <w:lang w:eastAsia="en-AU"/>
              </w:rPr>
              <w:t>6</w:t>
            </w:r>
          </w:p>
        </w:tc>
      </w:tr>
      <w:tr w:rsidR="001048CA" w14:paraId="5D5A9A98" w14:textId="77777777">
        <w:tc>
          <w:tcPr>
            <w:tcW w:w="217" w:type="pct"/>
            <w:vAlign w:val="center"/>
          </w:tcPr>
          <w:p w14:paraId="62944C6C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E44B82D" w14:textId="378DB876" w:rsidR="001048CA" w:rsidRDefault="001048CA" w:rsidP="0007659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07659D">
              <w:rPr>
                <w:sz w:val="24"/>
                <w:lang w:eastAsia="en-AU"/>
              </w:rPr>
              <w:t>8</w:t>
            </w:r>
            <w:r w:rsidR="006C7E72">
              <w:rPr>
                <w:sz w:val="24"/>
                <w:lang w:eastAsia="en-AU"/>
              </w:rPr>
              <w:t xml:space="preserve"> </w:t>
            </w:r>
            <w:r w:rsidR="0007659D" w:rsidRPr="0007659D">
              <w:rPr>
                <w:sz w:val="24"/>
                <w:lang w:eastAsia="en-AU"/>
              </w:rPr>
              <w:t>:</w:t>
            </w:r>
            <w:r w:rsidR="006C7E72">
              <w:rPr>
                <w:sz w:val="24"/>
                <w:lang w:eastAsia="en-AU"/>
              </w:rPr>
              <w:t xml:space="preserve"> </w:t>
            </w:r>
            <w:r w:rsidR="0007659D">
              <w:rPr>
                <w:sz w:val="24"/>
                <w:lang w:eastAsia="en-AU"/>
              </w:rPr>
              <w:t>12</w:t>
            </w:r>
          </w:p>
        </w:tc>
      </w:tr>
      <w:tr w:rsidR="001048CA" w14:paraId="5A2B108C" w14:textId="77777777">
        <w:tc>
          <w:tcPr>
            <w:tcW w:w="5000" w:type="pct"/>
            <w:gridSpan w:val="2"/>
          </w:tcPr>
          <w:p w14:paraId="77E9A9FC" w14:textId="77777777" w:rsidR="001048CA" w:rsidRDefault="001048CA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1048CA" w14:paraId="0335B0F2" w14:textId="77777777">
        <w:tc>
          <w:tcPr>
            <w:tcW w:w="5000" w:type="pct"/>
            <w:gridSpan w:val="2"/>
          </w:tcPr>
          <w:p w14:paraId="4126A932" w14:textId="4A40FAD9" w:rsidR="001048CA" w:rsidRDefault="002341C4" w:rsidP="00DD6087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What is </w:t>
            </w:r>
            <w:r w:rsidR="00DD6087" w:rsidRPr="00DD6087">
              <w:rPr>
                <w:position w:val="-24"/>
              </w:rPr>
              <w:object w:dxaOrig="360" w:dyaOrig="620" w14:anchorId="724F5B7E">
                <v:shape id="_x0000_i1153" type="#_x0000_t75" style="width:18pt;height:30.75pt" o:ole="">
                  <v:imagedata r:id="rId31" o:title=""/>
                </v:shape>
                <o:OLEObject Type="Embed" ProgID="Equation.DSMT4" ShapeID="_x0000_i1153" DrawAspect="Content" ObjectID="_1515069818" r:id="rId32"/>
              </w:object>
            </w:r>
            <w:r>
              <w:rPr>
                <w:b w:val="0"/>
              </w:rPr>
              <w:t xml:space="preserve"> expressed as a percentage?</w:t>
            </w:r>
          </w:p>
        </w:tc>
      </w:tr>
      <w:tr w:rsidR="002341C4" w14:paraId="22B75AFB" w14:textId="77777777">
        <w:tc>
          <w:tcPr>
            <w:tcW w:w="217" w:type="pct"/>
            <w:vAlign w:val="center"/>
          </w:tcPr>
          <w:p w14:paraId="3DD1D5DB" w14:textId="77777777" w:rsidR="002341C4" w:rsidRDefault="002341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6061744" w14:textId="35D79E02" w:rsidR="002341C4" w:rsidRDefault="002341C4" w:rsidP="002341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17%</w:t>
            </w:r>
          </w:p>
        </w:tc>
      </w:tr>
      <w:tr w:rsidR="002341C4" w14:paraId="2F9FA2BA" w14:textId="77777777">
        <w:tc>
          <w:tcPr>
            <w:tcW w:w="217" w:type="pct"/>
            <w:vAlign w:val="center"/>
          </w:tcPr>
          <w:p w14:paraId="6F2A0966" w14:textId="77777777" w:rsidR="002341C4" w:rsidRDefault="002341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AB7936D" w14:textId="1D7EEC5E" w:rsidR="002341C4" w:rsidRDefault="002341C4" w:rsidP="002341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37%</w:t>
            </w:r>
          </w:p>
        </w:tc>
      </w:tr>
      <w:tr w:rsidR="002341C4" w14:paraId="4D060D0A" w14:textId="77777777">
        <w:tc>
          <w:tcPr>
            <w:tcW w:w="217" w:type="pct"/>
            <w:vAlign w:val="center"/>
          </w:tcPr>
          <w:p w14:paraId="1A328327" w14:textId="77777777" w:rsidR="002341C4" w:rsidRDefault="002341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EDE30E2" w14:textId="67E8E620" w:rsidR="002341C4" w:rsidRDefault="002341C4" w:rsidP="002341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85%</w:t>
            </w:r>
          </w:p>
        </w:tc>
      </w:tr>
      <w:tr w:rsidR="001048CA" w14:paraId="3E1ED2AA" w14:textId="77777777">
        <w:tc>
          <w:tcPr>
            <w:tcW w:w="217" w:type="pct"/>
            <w:vAlign w:val="center"/>
          </w:tcPr>
          <w:p w14:paraId="7C2F28A6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8375759" w14:textId="5DECA48E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2341C4">
              <w:rPr>
                <w:sz w:val="24"/>
                <w:lang w:eastAsia="en-AU"/>
              </w:rPr>
              <w:t>97%</w:t>
            </w:r>
          </w:p>
        </w:tc>
      </w:tr>
      <w:tr w:rsidR="001048CA" w14:paraId="5D56EB7C" w14:textId="77777777">
        <w:tc>
          <w:tcPr>
            <w:tcW w:w="5000" w:type="pct"/>
            <w:gridSpan w:val="2"/>
          </w:tcPr>
          <w:p w14:paraId="3F849BB9" w14:textId="77777777" w:rsidR="001048CA" w:rsidRDefault="001048CA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1048CA" w14:paraId="6D8B0284" w14:textId="77777777">
        <w:tc>
          <w:tcPr>
            <w:tcW w:w="5000" w:type="pct"/>
            <w:gridSpan w:val="2"/>
          </w:tcPr>
          <w:p w14:paraId="6A94E7BC" w14:textId="69BBC896" w:rsidR="001048CA" w:rsidRPr="00BD2C5E" w:rsidRDefault="00BD2C5E">
            <w:pPr>
              <w:pStyle w:val="Questions1"/>
              <w:rPr>
                <w:b w:val="0"/>
                <w:bCs w:val="0"/>
              </w:rPr>
            </w:pPr>
            <w:r w:rsidRPr="00BD2C5E">
              <w:rPr>
                <w:b w:val="0"/>
                <w:bCs w:val="0"/>
              </w:rPr>
              <w:t xml:space="preserve">Which of the following equations does not have the solution </w:t>
            </w:r>
            <w:r w:rsidRPr="00BD2C5E">
              <w:rPr>
                <w:b w:val="0"/>
                <w:bCs w:val="0"/>
                <w:i/>
              </w:rPr>
              <w:t>x</w:t>
            </w:r>
            <w:r>
              <w:rPr>
                <w:b w:val="0"/>
                <w:bCs w:val="0"/>
              </w:rPr>
              <w:t xml:space="preserve"> = 5</w:t>
            </w:r>
            <w:r w:rsidRPr="00BD2C5E">
              <w:rPr>
                <w:b w:val="0"/>
                <w:bCs w:val="0"/>
              </w:rPr>
              <w:t>?</w:t>
            </w:r>
          </w:p>
        </w:tc>
      </w:tr>
      <w:tr w:rsidR="001048CA" w14:paraId="674EB811" w14:textId="77777777">
        <w:tc>
          <w:tcPr>
            <w:tcW w:w="217" w:type="pct"/>
            <w:vAlign w:val="center"/>
          </w:tcPr>
          <w:p w14:paraId="08EC7F63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3DFAF23" w14:textId="2FFF10B5" w:rsidR="001048CA" w:rsidRDefault="001048CA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DD6087" w:rsidRPr="00DD6087">
              <w:rPr>
                <w:position w:val="-6"/>
              </w:rPr>
              <w:object w:dxaOrig="960" w:dyaOrig="279" w14:anchorId="3C69A72C">
                <v:shape id="_x0000_i1159" type="#_x0000_t75" style="width:48pt;height:14.25pt" o:ole="">
                  <v:imagedata r:id="rId33" o:title=""/>
                </v:shape>
                <o:OLEObject Type="Embed" ProgID="Equation.DSMT4" ShapeID="_x0000_i1159" DrawAspect="Content" ObjectID="_1515069819" r:id="rId34"/>
              </w:object>
            </w:r>
            <w:r w:rsidR="00BD2C5E">
              <w:rPr>
                <w:sz w:val="24"/>
                <w:lang w:eastAsia="en-AU"/>
              </w:rPr>
              <w:t xml:space="preserve"> </w:t>
            </w:r>
          </w:p>
        </w:tc>
      </w:tr>
      <w:tr w:rsidR="001048CA" w14:paraId="621CAB04" w14:textId="77777777">
        <w:tc>
          <w:tcPr>
            <w:tcW w:w="217" w:type="pct"/>
            <w:vAlign w:val="center"/>
          </w:tcPr>
          <w:p w14:paraId="51F842CF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C27E8D9" w14:textId="67C280A6" w:rsidR="001048CA" w:rsidRDefault="001048CA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DD6087" w:rsidRPr="00DD6087">
              <w:rPr>
                <w:position w:val="-6"/>
              </w:rPr>
              <w:object w:dxaOrig="780" w:dyaOrig="279" w14:anchorId="4E2DF6C6">
                <v:shape id="_x0000_i1165" type="#_x0000_t75" style="width:39pt;height:14.25pt" o:ole="">
                  <v:imagedata r:id="rId35" o:title=""/>
                </v:shape>
                <o:OLEObject Type="Embed" ProgID="Equation.DSMT4" ShapeID="_x0000_i1165" DrawAspect="Content" ObjectID="_1515069820" r:id="rId36"/>
              </w:object>
            </w:r>
          </w:p>
        </w:tc>
      </w:tr>
      <w:tr w:rsidR="001048CA" w14:paraId="520108B8" w14:textId="77777777">
        <w:tc>
          <w:tcPr>
            <w:tcW w:w="217" w:type="pct"/>
            <w:vAlign w:val="center"/>
          </w:tcPr>
          <w:p w14:paraId="00D99EA9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7A86394" w14:textId="27E42949" w:rsidR="001048CA" w:rsidRDefault="001048CA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DD6087" w:rsidRPr="00DD6087">
              <w:rPr>
                <w:position w:val="-6"/>
              </w:rPr>
              <w:object w:dxaOrig="1060" w:dyaOrig="279" w14:anchorId="7F6D67FD">
                <v:shape id="_x0000_i1171" type="#_x0000_t75" style="width:53.25pt;height:14.25pt" o:ole="">
                  <v:imagedata r:id="rId37" o:title=""/>
                </v:shape>
                <o:OLEObject Type="Embed" ProgID="Equation.DSMT4" ShapeID="_x0000_i1171" DrawAspect="Content" ObjectID="_1515069821" r:id="rId38"/>
              </w:object>
            </w:r>
            <w:r w:rsidR="00BD2C5E">
              <w:rPr>
                <w:sz w:val="24"/>
                <w:lang w:eastAsia="en-AU"/>
              </w:rPr>
              <w:t xml:space="preserve"> </w:t>
            </w:r>
          </w:p>
        </w:tc>
      </w:tr>
      <w:tr w:rsidR="001048CA" w14:paraId="7A2FE145" w14:textId="77777777">
        <w:tc>
          <w:tcPr>
            <w:tcW w:w="217" w:type="pct"/>
            <w:vAlign w:val="center"/>
          </w:tcPr>
          <w:p w14:paraId="0CB86BFD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A138707" w14:textId="5BFF711B" w:rsidR="001048CA" w:rsidRDefault="001048CA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DD6087" w:rsidRPr="00DD6087">
              <w:rPr>
                <w:position w:val="-6"/>
              </w:rPr>
              <w:object w:dxaOrig="880" w:dyaOrig="279" w14:anchorId="560707E5">
                <v:shape id="_x0000_i1179" type="#_x0000_t75" style="width:44.25pt;height:14.25pt" o:ole="">
                  <v:imagedata r:id="rId39" o:title=""/>
                </v:shape>
                <o:OLEObject Type="Embed" ProgID="Equation.DSMT4" ShapeID="_x0000_i1179" DrawAspect="Content" ObjectID="_1515069822" r:id="rId40"/>
              </w:object>
            </w:r>
            <w:r w:rsidR="00BD2C5E">
              <w:rPr>
                <w:sz w:val="24"/>
                <w:lang w:eastAsia="en-AU"/>
              </w:rPr>
              <w:t xml:space="preserve"> </w:t>
            </w:r>
          </w:p>
        </w:tc>
      </w:tr>
      <w:tr w:rsidR="001048CA" w14:paraId="0FA97E68" w14:textId="77777777">
        <w:tc>
          <w:tcPr>
            <w:tcW w:w="5000" w:type="pct"/>
            <w:gridSpan w:val="2"/>
          </w:tcPr>
          <w:p w14:paraId="19E20A15" w14:textId="77777777" w:rsidR="001048CA" w:rsidRDefault="001048CA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1048CA" w14:paraId="16085744" w14:textId="77777777">
        <w:tc>
          <w:tcPr>
            <w:tcW w:w="5000" w:type="pct"/>
            <w:gridSpan w:val="2"/>
          </w:tcPr>
          <w:p w14:paraId="746306CA" w14:textId="05F25FB5" w:rsidR="001048CA" w:rsidRDefault="00863E3D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>Which of the following is a two dimensional shape?</w:t>
            </w:r>
          </w:p>
        </w:tc>
      </w:tr>
      <w:tr w:rsidR="001048CA" w14:paraId="3ADEAAC7" w14:textId="77777777">
        <w:tc>
          <w:tcPr>
            <w:tcW w:w="217" w:type="pct"/>
            <w:vAlign w:val="center"/>
          </w:tcPr>
          <w:p w14:paraId="5908841F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6C190D9" w14:textId="190BACE4" w:rsidR="001048CA" w:rsidRDefault="001048CA" w:rsidP="007A32E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7A32EC">
              <w:rPr>
                <w:sz w:val="24"/>
                <w:lang w:eastAsia="en-AU"/>
              </w:rPr>
              <w:t>Cylinder</w:t>
            </w:r>
            <w:r w:rsidR="006C7E72">
              <w:rPr>
                <w:sz w:val="24"/>
                <w:lang w:eastAsia="en-AU"/>
              </w:rPr>
              <w:t xml:space="preserve"> </w:t>
            </w:r>
          </w:p>
        </w:tc>
      </w:tr>
      <w:tr w:rsidR="001048CA" w14:paraId="5140BA6A" w14:textId="77777777">
        <w:tc>
          <w:tcPr>
            <w:tcW w:w="217" w:type="pct"/>
            <w:vAlign w:val="center"/>
          </w:tcPr>
          <w:p w14:paraId="0B4A54E2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DA72B9B" w14:textId="7174429B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863E3D">
              <w:rPr>
                <w:sz w:val="24"/>
                <w:lang w:eastAsia="en-AU"/>
              </w:rPr>
              <w:t>Rectangular prism</w:t>
            </w:r>
          </w:p>
        </w:tc>
      </w:tr>
      <w:tr w:rsidR="001048CA" w14:paraId="28A2CF03" w14:textId="77777777">
        <w:tc>
          <w:tcPr>
            <w:tcW w:w="217" w:type="pct"/>
            <w:vAlign w:val="center"/>
          </w:tcPr>
          <w:p w14:paraId="3B3C5DEF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5EC631B" w14:textId="4E3D8B40" w:rsidR="001048CA" w:rsidRDefault="001048CA" w:rsidP="006C7E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6C7E72">
              <w:rPr>
                <w:sz w:val="24"/>
                <w:lang w:eastAsia="en-AU"/>
              </w:rPr>
              <w:t>Pyramid</w:t>
            </w:r>
          </w:p>
        </w:tc>
      </w:tr>
      <w:tr w:rsidR="001048CA" w14:paraId="2A4E35F1" w14:textId="77777777">
        <w:tc>
          <w:tcPr>
            <w:tcW w:w="217" w:type="pct"/>
            <w:vAlign w:val="center"/>
          </w:tcPr>
          <w:p w14:paraId="08EC7584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265111B" w14:textId="726821AC" w:rsidR="001048CA" w:rsidRDefault="001048CA" w:rsidP="006C7E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6C7E72">
              <w:rPr>
                <w:sz w:val="24"/>
                <w:lang w:eastAsia="en-AU"/>
              </w:rPr>
              <w:t xml:space="preserve">Pentagon </w:t>
            </w:r>
          </w:p>
        </w:tc>
      </w:tr>
      <w:tr w:rsidR="001048CA" w14:paraId="3C525174" w14:textId="77777777">
        <w:tc>
          <w:tcPr>
            <w:tcW w:w="5000" w:type="pct"/>
            <w:gridSpan w:val="2"/>
          </w:tcPr>
          <w:p w14:paraId="15781F38" w14:textId="77777777" w:rsidR="001048CA" w:rsidRDefault="001048CA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1048CA" w14:paraId="03D7316E" w14:textId="77777777">
        <w:tc>
          <w:tcPr>
            <w:tcW w:w="5000" w:type="pct"/>
            <w:gridSpan w:val="2"/>
          </w:tcPr>
          <w:p w14:paraId="3D0BAC21" w14:textId="54D15476" w:rsidR="001048CA" w:rsidRPr="00BD2C5E" w:rsidRDefault="00BD2C5E" w:rsidP="00BD2C5E">
            <w:pPr>
              <w:pStyle w:val="Questions1"/>
              <w:jc w:val="left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The following</w:t>
            </w:r>
            <w:r w:rsidRPr="00BD2C5E">
              <w:rPr>
                <w:b w:val="0"/>
                <w:bCs w:val="0"/>
              </w:rPr>
              <w:t xml:space="preserve"> rectangular prism has a volume of </w:t>
            </w:r>
            <w:r>
              <w:rPr>
                <w:b w:val="0"/>
                <w:bCs w:val="0"/>
              </w:rPr>
              <w:t>45</w:t>
            </w:r>
            <w:r w:rsidRPr="00BD2C5E">
              <w:rPr>
                <w:b w:val="0"/>
                <w:bCs w:val="0"/>
              </w:rPr>
              <w:t xml:space="preserve"> m</w:t>
            </w:r>
            <w:r w:rsidRPr="00BD2C5E">
              <w:rPr>
                <w:b w:val="0"/>
                <w:bCs w:val="0"/>
                <w:vertAlign w:val="superscript"/>
              </w:rPr>
              <w:t>3</w:t>
            </w:r>
            <w:r w:rsidRPr="00BD2C5E">
              <w:rPr>
                <w:b w:val="0"/>
                <w:bCs w:val="0"/>
              </w:rPr>
              <w:t>.</w:t>
            </w:r>
          </w:p>
        </w:tc>
      </w:tr>
      <w:tr w:rsidR="00BD2C5E" w14:paraId="2CD02EE7" w14:textId="77777777" w:rsidTr="00BD2C5E">
        <w:trPr>
          <w:trHeight w:val="2426"/>
        </w:trPr>
        <w:tc>
          <w:tcPr>
            <w:tcW w:w="5000" w:type="pct"/>
            <w:gridSpan w:val="2"/>
            <w:vAlign w:val="center"/>
          </w:tcPr>
          <w:p w14:paraId="2E026457" w14:textId="7489A9B5" w:rsidR="00BD2C5E" w:rsidRPr="00BD2C5E" w:rsidRDefault="00BD2C5E" w:rsidP="00BD2C5E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  <w:bCs w:val="0"/>
              </w:rPr>
            </w:pPr>
            <w:r>
              <w:rPr>
                <w:b w:val="0"/>
                <w:bCs w:val="0"/>
                <w:noProof/>
                <w:lang w:val="en-US" w:eastAsia="en-US"/>
              </w:rPr>
              <w:drawing>
                <wp:inline distT="0" distB="0" distL="0" distR="0" wp14:anchorId="604088B3" wp14:editId="1FE3DECE">
                  <wp:extent cx="3598164" cy="967740"/>
                  <wp:effectExtent l="0" t="0" r="889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98164" cy="967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2C5E" w14:paraId="78055B20" w14:textId="77777777" w:rsidTr="00B4084E">
        <w:tc>
          <w:tcPr>
            <w:tcW w:w="5000" w:type="pct"/>
            <w:gridSpan w:val="2"/>
          </w:tcPr>
          <w:p w14:paraId="2CF6180C" w14:textId="77777777" w:rsidR="00BD2C5E" w:rsidRPr="00BD2C5E" w:rsidRDefault="00BD2C5E" w:rsidP="00B4084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What is the height of the prism?</w:t>
            </w:r>
          </w:p>
        </w:tc>
      </w:tr>
      <w:tr w:rsidR="001048CA" w14:paraId="63199643" w14:textId="77777777">
        <w:tc>
          <w:tcPr>
            <w:tcW w:w="217" w:type="pct"/>
            <w:vAlign w:val="center"/>
          </w:tcPr>
          <w:p w14:paraId="718FE85A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8D1C905" w14:textId="0F3A1240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BD2C5E">
              <w:rPr>
                <w:sz w:val="24"/>
                <w:lang w:eastAsia="en-AU"/>
              </w:rPr>
              <w:t>2 m</w:t>
            </w:r>
          </w:p>
        </w:tc>
      </w:tr>
      <w:tr w:rsidR="001048CA" w14:paraId="7CB57E2B" w14:textId="77777777">
        <w:tc>
          <w:tcPr>
            <w:tcW w:w="217" w:type="pct"/>
            <w:vAlign w:val="center"/>
          </w:tcPr>
          <w:p w14:paraId="67A6732F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79DD306" w14:textId="41DAD374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BD2C5E">
              <w:rPr>
                <w:sz w:val="24"/>
                <w:lang w:eastAsia="en-AU"/>
              </w:rPr>
              <w:t>2.5 m</w:t>
            </w:r>
          </w:p>
        </w:tc>
      </w:tr>
      <w:tr w:rsidR="001048CA" w14:paraId="1E72D53A" w14:textId="77777777">
        <w:tc>
          <w:tcPr>
            <w:tcW w:w="217" w:type="pct"/>
            <w:vAlign w:val="center"/>
          </w:tcPr>
          <w:p w14:paraId="59B63486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E09F117" w14:textId="02EED772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BD2C5E">
              <w:rPr>
                <w:sz w:val="24"/>
                <w:lang w:eastAsia="en-AU"/>
              </w:rPr>
              <w:t>3 m</w:t>
            </w:r>
          </w:p>
        </w:tc>
      </w:tr>
      <w:tr w:rsidR="001048CA" w14:paraId="5583EED4" w14:textId="77777777">
        <w:tc>
          <w:tcPr>
            <w:tcW w:w="217" w:type="pct"/>
            <w:vAlign w:val="center"/>
          </w:tcPr>
          <w:p w14:paraId="366ACBB1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A1512ED" w14:textId="1FCBDCC6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BD2C5E">
              <w:rPr>
                <w:sz w:val="24"/>
                <w:lang w:eastAsia="en-AU"/>
              </w:rPr>
              <w:t>3.5 m</w:t>
            </w:r>
          </w:p>
        </w:tc>
      </w:tr>
      <w:tr w:rsidR="001048CA" w14:paraId="39FFE641" w14:textId="77777777">
        <w:tc>
          <w:tcPr>
            <w:tcW w:w="5000" w:type="pct"/>
            <w:gridSpan w:val="2"/>
          </w:tcPr>
          <w:p w14:paraId="416E27F6" w14:textId="77777777" w:rsidR="001048CA" w:rsidRDefault="001048CA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095CE996" w14:textId="77777777" w:rsidR="00EB3342" w:rsidRDefault="00EB3342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98"/>
        <w:gridCol w:w="8782"/>
      </w:tblGrid>
      <w:tr w:rsidR="001048CA" w14:paraId="5B239F95" w14:textId="77777777">
        <w:tc>
          <w:tcPr>
            <w:tcW w:w="5000" w:type="pct"/>
            <w:gridSpan w:val="2"/>
          </w:tcPr>
          <w:p w14:paraId="293115F2" w14:textId="2929144F" w:rsidR="001048CA" w:rsidRDefault="006F7126" w:rsidP="00DD6087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lastRenderedPageBreak/>
              <w:t xml:space="preserve">Between which two consecutive numbers does </w:t>
            </w:r>
            <w:r w:rsidR="00DD6087" w:rsidRPr="00DD6087">
              <w:rPr>
                <w:position w:val="-6"/>
              </w:rPr>
              <w:object w:dxaOrig="460" w:dyaOrig="340" w14:anchorId="28A7D565">
                <v:shape id="_x0000_i1186" type="#_x0000_t75" style="width:23.25pt;height:17.25pt" o:ole="">
                  <v:imagedata r:id="rId42" o:title=""/>
                </v:shape>
                <o:OLEObject Type="Embed" ProgID="Equation.DSMT4" ShapeID="_x0000_i1186" DrawAspect="Content" ObjectID="_1515069823" r:id="rId43"/>
              </w:object>
            </w:r>
            <w:r w:rsidRPr="006242B2">
              <w:rPr>
                <w:b w:val="0"/>
              </w:rPr>
              <w:t xml:space="preserve"> lie?</w:t>
            </w:r>
          </w:p>
        </w:tc>
      </w:tr>
      <w:tr w:rsidR="006F7126" w14:paraId="73F76904" w14:textId="77777777">
        <w:tc>
          <w:tcPr>
            <w:tcW w:w="217" w:type="pct"/>
            <w:vAlign w:val="center"/>
          </w:tcPr>
          <w:p w14:paraId="00ADF997" w14:textId="77777777" w:rsidR="006F7126" w:rsidRDefault="006F712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D4CBCE5" w14:textId="5CC5509E" w:rsidR="006F7126" w:rsidRDefault="006F712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>
              <w:rPr>
                <w:sz w:val="24"/>
              </w:rPr>
              <w:t>0 and 1</w:t>
            </w:r>
          </w:p>
        </w:tc>
      </w:tr>
      <w:tr w:rsidR="006F7126" w14:paraId="211706F0" w14:textId="77777777">
        <w:tc>
          <w:tcPr>
            <w:tcW w:w="217" w:type="pct"/>
            <w:vAlign w:val="center"/>
          </w:tcPr>
          <w:p w14:paraId="7584C343" w14:textId="77777777" w:rsidR="006F7126" w:rsidRDefault="006F712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143CCDE" w14:textId="1632D2E7" w:rsidR="006F7126" w:rsidRDefault="006F712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1 and 2</w:t>
            </w:r>
          </w:p>
        </w:tc>
      </w:tr>
      <w:tr w:rsidR="006F7126" w14:paraId="56FBB8B0" w14:textId="77777777">
        <w:tc>
          <w:tcPr>
            <w:tcW w:w="217" w:type="pct"/>
            <w:vAlign w:val="center"/>
          </w:tcPr>
          <w:p w14:paraId="0B71F810" w14:textId="77777777" w:rsidR="006F7126" w:rsidRDefault="006F712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E4638BF" w14:textId="2653D48D" w:rsidR="006F7126" w:rsidRDefault="006F712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>
              <w:rPr>
                <w:sz w:val="24"/>
              </w:rPr>
              <w:t>2 and 3</w:t>
            </w:r>
          </w:p>
        </w:tc>
      </w:tr>
      <w:tr w:rsidR="001048CA" w14:paraId="773C7742" w14:textId="77777777">
        <w:tc>
          <w:tcPr>
            <w:tcW w:w="217" w:type="pct"/>
            <w:vAlign w:val="center"/>
          </w:tcPr>
          <w:p w14:paraId="11E90A19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4352E42" w14:textId="4A3D6B11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6F7126">
              <w:rPr>
                <w:sz w:val="24"/>
              </w:rPr>
              <w:t>3 and 4</w:t>
            </w:r>
          </w:p>
        </w:tc>
      </w:tr>
      <w:tr w:rsidR="001048CA" w14:paraId="6462CFF1" w14:textId="77777777">
        <w:tc>
          <w:tcPr>
            <w:tcW w:w="5000" w:type="pct"/>
            <w:gridSpan w:val="2"/>
          </w:tcPr>
          <w:p w14:paraId="65B824A6" w14:textId="77777777" w:rsidR="001048CA" w:rsidRDefault="001048CA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1048CA" w14:paraId="76CEA64C" w14:textId="77777777">
        <w:tc>
          <w:tcPr>
            <w:tcW w:w="5000" w:type="pct"/>
            <w:gridSpan w:val="2"/>
          </w:tcPr>
          <w:p w14:paraId="3DD03003" w14:textId="1B7EBBAE" w:rsidR="001048CA" w:rsidRPr="006C7E72" w:rsidRDefault="006C7E72" w:rsidP="006C7E72">
            <w:pPr>
              <w:pStyle w:val="Questions1"/>
              <w:jc w:val="left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Scarlett can type 200 words in 4</w:t>
            </w:r>
            <w:r w:rsidRPr="006C7E72">
              <w:rPr>
                <w:b w:val="0"/>
                <w:bCs w:val="0"/>
              </w:rPr>
              <w:t xml:space="preserve"> minutes. How many words can she type in 7 minutes?</w:t>
            </w:r>
          </w:p>
        </w:tc>
      </w:tr>
      <w:tr w:rsidR="001048CA" w14:paraId="27F43F17" w14:textId="77777777">
        <w:tc>
          <w:tcPr>
            <w:tcW w:w="217" w:type="pct"/>
            <w:vAlign w:val="center"/>
          </w:tcPr>
          <w:p w14:paraId="70CEAF30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423AEC3" w14:textId="0D5946E8" w:rsidR="001048CA" w:rsidRDefault="001048CA" w:rsidP="006C7E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6C7E72">
              <w:rPr>
                <w:sz w:val="24"/>
                <w:lang w:eastAsia="en-AU"/>
              </w:rPr>
              <w:t>30</w:t>
            </w:r>
            <w:r w:rsidR="006C7E72" w:rsidRPr="006C7E72">
              <w:rPr>
                <w:sz w:val="24"/>
                <w:lang w:eastAsia="en-AU"/>
              </w:rPr>
              <w:t>0 words</w:t>
            </w:r>
          </w:p>
        </w:tc>
      </w:tr>
      <w:tr w:rsidR="001048CA" w14:paraId="5FFC7D0B" w14:textId="77777777">
        <w:tc>
          <w:tcPr>
            <w:tcW w:w="217" w:type="pct"/>
            <w:vAlign w:val="center"/>
          </w:tcPr>
          <w:p w14:paraId="60251D6F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AE7217D" w14:textId="5F1B5D06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6C7E72" w:rsidRPr="006C7E72">
              <w:rPr>
                <w:sz w:val="24"/>
                <w:lang w:eastAsia="en-AU"/>
              </w:rPr>
              <w:t>350 words</w:t>
            </w:r>
          </w:p>
        </w:tc>
      </w:tr>
      <w:tr w:rsidR="001048CA" w14:paraId="6DC16D9D" w14:textId="77777777">
        <w:tc>
          <w:tcPr>
            <w:tcW w:w="217" w:type="pct"/>
            <w:vAlign w:val="center"/>
          </w:tcPr>
          <w:p w14:paraId="7455F785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1059212" w14:textId="24007EDA" w:rsidR="001048CA" w:rsidRDefault="001048CA" w:rsidP="006C7E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6C7E72">
              <w:rPr>
                <w:sz w:val="24"/>
                <w:lang w:eastAsia="en-AU"/>
              </w:rPr>
              <w:t>40</w:t>
            </w:r>
            <w:r w:rsidR="006C7E72" w:rsidRPr="006C7E72">
              <w:rPr>
                <w:sz w:val="24"/>
                <w:lang w:eastAsia="en-AU"/>
              </w:rPr>
              <w:t>0 words</w:t>
            </w:r>
          </w:p>
        </w:tc>
      </w:tr>
      <w:tr w:rsidR="001048CA" w14:paraId="343F44EF" w14:textId="77777777">
        <w:tc>
          <w:tcPr>
            <w:tcW w:w="217" w:type="pct"/>
            <w:vAlign w:val="center"/>
          </w:tcPr>
          <w:p w14:paraId="30971F44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09737AA" w14:textId="5A40C92E" w:rsidR="001048CA" w:rsidRDefault="001048CA" w:rsidP="006C7E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bookmarkStart w:id="6" w:name="OLE_LINK2111"/>
            <w:bookmarkStart w:id="7" w:name="OLE_LINK2112"/>
            <w:r w:rsidR="006C7E72">
              <w:rPr>
                <w:sz w:val="24"/>
                <w:lang w:eastAsia="en-AU"/>
              </w:rPr>
              <w:t>450 words</w:t>
            </w:r>
            <w:bookmarkEnd w:id="6"/>
            <w:bookmarkEnd w:id="7"/>
          </w:p>
        </w:tc>
      </w:tr>
      <w:tr w:rsidR="001048CA" w14:paraId="283BDC1C" w14:textId="77777777">
        <w:tc>
          <w:tcPr>
            <w:tcW w:w="5000" w:type="pct"/>
            <w:gridSpan w:val="2"/>
          </w:tcPr>
          <w:p w14:paraId="7A4445EF" w14:textId="77777777" w:rsidR="001048CA" w:rsidRDefault="001048CA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1048CA" w14:paraId="61368201" w14:textId="77777777">
        <w:tc>
          <w:tcPr>
            <w:tcW w:w="5000" w:type="pct"/>
            <w:gridSpan w:val="2"/>
          </w:tcPr>
          <w:p w14:paraId="1B77E26F" w14:textId="0E824ACC" w:rsidR="001048CA" w:rsidRDefault="00863E3D" w:rsidP="00DD6087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What is the value of </w:t>
            </w:r>
            <w:r w:rsidR="00DD6087" w:rsidRPr="00DD6087">
              <w:rPr>
                <w:position w:val="-10"/>
              </w:rPr>
              <w:object w:dxaOrig="820" w:dyaOrig="320" w14:anchorId="3854C56B">
                <v:shape id="_x0000_i1193" type="#_x0000_t75" style="width:41.25pt;height:15.75pt" o:ole="">
                  <v:imagedata r:id="rId44" o:title=""/>
                </v:shape>
                <o:OLEObject Type="Embed" ProgID="Equation.DSMT4" ShapeID="_x0000_i1193" DrawAspect="Content" ObjectID="_1515069824" r:id="rId45"/>
              </w:object>
            </w:r>
            <w:r>
              <w:rPr>
                <w:b w:val="0"/>
              </w:rPr>
              <w:t xml:space="preserve"> if </w:t>
            </w:r>
            <w:r w:rsidR="00DD6087" w:rsidRPr="00DD6087">
              <w:rPr>
                <w:position w:val="-10"/>
              </w:rPr>
              <w:object w:dxaOrig="680" w:dyaOrig="320" w14:anchorId="65C63616">
                <v:shape id="_x0000_i1201" type="#_x0000_t75" style="width:33.75pt;height:15.75pt" o:ole="">
                  <v:imagedata r:id="rId46" o:title=""/>
                </v:shape>
                <o:OLEObject Type="Embed" ProgID="Equation.DSMT4" ShapeID="_x0000_i1201" DrawAspect="Content" ObjectID="_1515069825" r:id="rId47"/>
              </w:object>
            </w:r>
            <w:r>
              <w:rPr>
                <w:b w:val="0"/>
              </w:rPr>
              <w:t>?</w:t>
            </w:r>
          </w:p>
        </w:tc>
      </w:tr>
      <w:tr w:rsidR="001048CA" w14:paraId="26FCB3E1" w14:textId="77777777">
        <w:tc>
          <w:tcPr>
            <w:tcW w:w="217" w:type="pct"/>
            <w:vAlign w:val="center"/>
          </w:tcPr>
          <w:p w14:paraId="03265DB9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1E63142" w14:textId="7F322E05" w:rsidR="001048CA" w:rsidRDefault="001048CA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DD6087" w:rsidRPr="00DD6087">
              <w:rPr>
                <w:position w:val="-6"/>
              </w:rPr>
              <w:object w:dxaOrig="320" w:dyaOrig="279" w14:anchorId="250E07F9">
                <v:shape id="_x0000_i1207" type="#_x0000_t75" style="width:15.75pt;height:14.25pt" o:ole="">
                  <v:imagedata r:id="rId48" o:title=""/>
                </v:shape>
                <o:OLEObject Type="Embed" ProgID="Equation.DSMT4" ShapeID="_x0000_i1207" DrawAspect="Content" ObjectID="_1515069826" r:id="rId49"/>
              </w:object>
            </w:r>
          </w:p>
        </w:tc>
      </w:tr>
      <w:tr w:rsidR="001048CA" w14:paraId="699EE53B" w14:textId="77777777">
        <w:tc>
          <w:tcPr>
            <w:tcW w:w="217" w:type="pct"/>
            <w:vAlign w:val="center"/>
          </w:tcPr>
          <w:p w14:paraId="478D95BB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DB5FC5B" w14:textId="0D06E97C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863E3D">
              <w:rPr>
                <w:sz w:val="24"/>
                <w:lang w:eastAsia="en-AU"/>
              </w:rPr>
              <w:t>8</w:t>
            </w:r>
          </w:p>
        </w:tc>
      </w:tr>
      <w:tr w:rsidR="001048CA" w14:paraId="20E8F794" w14:textId="77777777">
        <w:tc>
          <w:tcPr>
            <w:tcW w:w="217" w:type="pct"/>
            <w:vAlign w:val="center"/>
          </w:tcPr>
          <w:p w14:paraId="0FCCEECA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3F17381" w14:textId="0D109BB3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863E3D">
              <w:rPr>
                <w:sz w:val="24"/>
                <w:lang w:eastAsia="en-AU"/>
              </w:rPr>
              <w:t>14</w:t>
            </w:r>
          </w:p>
        </w:tc>
      </w:tr>
      <w:tr w:rsidR="001048CA" w14:paraId="407E7D2F" w14:textId="77777777">
        <w:tc>
          <w:tcPr>
            <w:tcW w:w="217" w:type="pct"/>
            <w:vAlign w:val="center"/>
          </w:tcPr>
          <w:p w14:paraId="246EA8D5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44FB278" w14:textId="459E8F6B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863E3D">
              <w:rPr>
                <w:sz w:val="24"/>
                <w:lang w:eastAsia="en-AU"/>
              </w:rPr>
              <w:t>24</w:t>
            </w:r>
          </w:p>
        </w:tc>
      </w:tr>
      <w:tr w:rsidR="001048CA" w14:paraId="2FCC254F" w14:textId="77777777">
        <w:tc>
          <w:tcPr>
            <w:tcW w:w="5000" w:type="pct"/>
            <w:gridSpan w:val="2"/>
          </w:tcPr>
          <w:p w14:paraId="4F955AE0" w14:textId="77777777" w:rsidR="001048CA" w:rsidRDefault="001048CA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1048CA" w14:paraId="7366C43F" w14:textId="77777777">
        <w:tc>
          <w:tcPr>
            <w:tcW w:w="5000" w:type="pct"/>
            <w:gridSpan w:val="2"/>
          </w:tcPr>
          <w:p w14:paraId="45C00AAF" w14:textId="61F191E1" w:rsidR="001048CA" w:rsidRDefault="00BD2C5E" w:rsidP="00DD6087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What is the solution to the equation </w:t>
            </w:r>
            <w:r w:rsidR="00DD6087" w:rsidRPr="00DD6087">
              <w:rPr>
                <w:position w:val="-6"/>
              </w:rPr>
              <w:object w:dxaOrig="1140" w:dyaOrig="279" w14:anchorId="71D09B25">
                <v:shape id="_x0000_i1215" type="#_x0000_t75" style="width:57pt;height:14.25pt" o:ole="">
                  <v:imagedata r:id="rId50" o:title=""/>
                </v:shape>
                <o:OLEObject Type="Embed" ProgID="Equation.DSMT4" ShapeID="_x0000_i1215" DrawAspect="Content" ObjectID="_1515069827" r:id="rId51"/>
              </w:object>
            </w:r>
            <w:r>
              <w:rPr>
                <w:b w:val="0"/>
                <w:bCs w:val="0"/>
              </w:rPr>
              <w:t>?</w:t>
            </w:r>
          </w:p>
        </w:tc>
      </w:tr>
      <w:tr w:rsidR="001048CA" w14:paraId="604D9ED1" w14:textId="77777777">
        <w:tc>
          <w:tcPr>
            <w:tcW w:w="217" w:type="pct"/>
            <w:vAlign w:val="center"/>
          </w:tcPr>
          <w:p w14:paraId="48839B93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BF42573" w14:textId="071D2CCE" w:rsidR="001048CA" w:rsidRDefault="001048CA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DD6087" w:rsidRPr="00DD6087">
              <w:rPr>
                <w:position w:val="-6"/>
              </w:rPr>
              <w:object w:dxaOrig="620" w:dyaOrig="279" w14:anchorId="0F481E7A">
                <v:shape id="_x0000_i1224" type="#_x0000_t75" style="width:30.75pt;height:14.25pt" o:ole="">
                  <v:imagedata r:id="rId52" o:title=""/>
                </v:shape>
                <o:OLEObject Type="Embed" ProgID="Equation.DSMT4" ShapeID="_x0000_i1224" DrawAspect="Content" ObjectID="_1515069828" r:id="rId53"/>
              </w:object>
            </w:r>
            <w:r w:rsidR="00BD2C5E">
              <w:rPr>
                <w:sz w:val="24"/>
                <w:lang w:eastAsia="en-AU"/>
              </w:rPr>
              <w:t xml:space="preserve"> </w:t>
            </w:r>
          </w:p>
        </w:tc>
      </w:tr>
      <w:tr w:rsidR="001048CA" w14:paraId="2AEC51F6" w14:textId="77777777">
        <w:tc>
          <w:tcPr>
            <w:tcW w:w="217" w:type="pct"/>
            <w:vAlign w:val="center"/>
          </w:tcPr>
          <w:p w14:paraId="1CD2A373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7D53F5A" w14:textId="0AA12EF7" w:rsidR="001048CA" w:rsidRDefault="001048CA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DD6087" w:rsidRPr="00DD6087">
              <w:rPr>
                <w:position w:val="-6"/>
              </w:rPr>
              <w:object w:dxaOrig="600" w:dyaOrig="279" w14:anchorId="0D7829C0">
                <v:shape id="_x0000_i1231" type="#_x0000_t75" style="width:30pt;height:14.25pt" o:ole="">
                  <v:imagedata r:id="rId54" o:title=""/>
                </v:shape>
                <o:OLEObject Type="Embed" ProgID="Equation.DSMT4" ShapeID="_x0000_i1231" DrawAspect="Content" ObjectID="_1515069829" r:id="rId55"/>
              </w:object>
            </w:r>
          </w:p>
        </w:tc>
      </w:tr>
      <w:tr w:rsidR="001048CA" w14:paraId="44D68561" w14:textId="77777777">
        <w:tc>
          <w:tcPr>
            <w:tcW w:w="217" w:type="pct"/>
            <w:vAlign w:val="center"/>
          </w:tcPr>
          <w:p w14:paraId="47112448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7A9B6CB" w14:textId="27987316" w:rsidR="001048CA" w:rsidRDefault="001048CA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DD6087" w:rsidRPr="00DD6087">
              <w:rPr>
                <w:position w:val="-6"/>
              </w:rPr>
              <w:object w:dxaOrig="600" w:dyaOrig="279" w14:anchorId="2B36DE54">
                <v:shape id="_x0000_i1237" type="#_x0000_t75" style="width:30pt;height:14.25pt" o:ole="">
                  <v:imagedata r:id="rId56" o:title=""/>
                </v:shape>
                <o:OLEObject Type="Embed" ProgID="Equation.DSMT4" ShapeID="_x0000_i1237" DrawAspect="Content" ObjectID="_1515069830" r:id="rId57"/>
              </w:object>
            </w:r>
          </w:p>
        </w:tc>
      </w:tr>
      <w:tr w:rsidR="001048CA" w14:paraId="74CA7CE8" w14:textId="77777777">
        <w:tc>
          <w:tcPr>
            <w:tcW w:w="217" w:type="pct"/>
            <w:vAlign w:val="center"/>
          </w:tcPr>
          <w:p w14:paraId="74C7A8FC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AAAC814" w14:textId="1FBC6319" w:rsidR="001048CA" w:rsidRDefault="001048CA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DD6087" w:rsidRPr="00DD6087">
              <w:rPr>
                <w:position w:val="-6"/>
              </w:rPr>
              <w:object w:dxaOrig="600" w:dyaOrig="279" w14:anchorId="4683A862">
                <v:shape id="_x0000_i1243" type="#_x0000_t75" style="width:30pt;height:14.25pt" o:ole="">
                  <v:imagedata r:id="rId58" o:title=""/>
                </v:shape>
                <o:OLEObject Type="Embed" ProgID="Equation.DSMT4" ShapeID="_x0000_i1243" DrawAspect="Content" ObjectID="_1515069831" r:id="rId59"/>
              </w:object>
            </w:r>
          </w:p>
        </w:tc>
      </w:tr>
      <w:tr w:rsidR="001048CA" w14:paraId="44E2B059" w14:textId="77777777">
        <w:tc>
          <w:tcPr>
            <w:tcW w:w="5000" w:type="pct"/>
            <w:gridSpan w:val="2"/>
          </w:tcPr>
          <w:p w14:paraId="1726C1BA" w14:textId="77777777" w:rsidR="001048CA" w:rsidRDefault="001048CA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1048CA" w14:paraId="15D749DC" w14:textId="77777777">
        <w:tc>
          <w:tcPr>
            <w:tcW w:w="5000" w:type="pct"/>
            <w:gridSpan w:val="2"/>
          </w:tcPr>
          <w:p w14:paraId="47940D84" w14:textId="3C96DF25" w:rsidR="001048CA" w:rsidRDefault="00DD6087" w:rsidP="00DD6087">
            <w:pPr>
              <w:pStyle w:val="Questions1"/>
              <w:rPr>
                <w:bCs w:val="0"/>
              </w:rPr>
            </w:pPr>
            <w:r w:rsidRPr="00DD6087">
              <w:rPr>
                <w:position w:val="-10"/>
              </w:rPr>
              <w:object w:dxaOrig="1420" w:dyaOrig="320" w14:anchorId="53E93A16">
                <v:shape id="_x0000_i1249" type="#_x0000_t75" style="width:71.25pt;height:15.75pt" o:ole="">
                  <v:imagedata r:id="rId60" o:title=""/>
                </v:shape>
                <o:OLEObject Type="Embed" ProgID="Equation.DSMT4" ShapeID="_x0000_i1249" DrawAspect="Content" ObjectID="_1515069832" r:id="rId61"/>
              </w:object>
            </w:r>
          </w:p>
        </w:tc>
      </w:tr>
      <w:tr w:rsidR="002341C4" w14:paraId="7242CBD0" w14:textId="77777777">
        <w:tc>
          <w:tcPr>
            <w:tcW w:w="217" w:type="pct"/>
            <w:vAlign w:val="center"/>
          </w:tcPr>
          <w:p w14:paraId="7F394CA4" w14:textId="77777777" w:rsidR="002341C4" w:rsidRDefault="002341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43E39F8" w14:textId="1786A265" w:rsidR="002341C4" w:rsidRDefault="002341C4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DD6087" w:rsidRPr="00025957">
              <w:rPr>
                <w:position w:val="-4"/>
              </w:rPr>
              <w:object w:dxaOrig="440" w:dyaOrig="260" w14:anchorId="67E172DC">
                <v:shape id="_x0000_i1254" type="#_x0000_t75" style="width:21.75pt;height:12.75pt" o:ole="">
                  <v:imagedata r:id="rId62" o:title=""/>
                </v:shape>
                <o:OLEObject Type="Embed" ProgID="Equation.DSMT4" ShapeID="_x0000_i1254" DrawAspect="Content" ObjectID="_1515069833" r:id="rId63"/>
              </w:object>
            </w:r>
          </w:p>
        </w:tc>
      </w:tr>
      <w:tr w:rsidR="002341C4" w14:paraId="1217431C" w14:textId="77777777">
        <w:tc>
          <w:tcPr>
            <w:tcW w:w="217" w:type="pct"/>
            <w:vAlign w:val="center"/>
          </w:tcPr>
          <w:p w14:paraId="0791D9E9" w14:textId="77777777" w:rsidR="002341C4" w:rsidRDefault="002341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1617021" w14:textId="510F7878" w:rsidR="002341C4" w:rsidRDefault="002341C4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DD6087" w:rsidRPr="00DD6087">
              <w:rPr>
                <w:position w:val="-6"/>
              </w:rPr>
              <w:object w:dxaOrig="320" w:dyaOrig="279" w14:anchorId="2CCA9A39">
                <v:shape id="_x0000_i1260" type="#_x0000_t75" style="width:15.75pt;height:14.25pt" o:ole="">
                  <v:imagedata r:id="rId64" o:title=""/>
                </v:shape>
                <o:OLEObject Type="Embed" ProgID="Equation.DSMT4" ShapeID="_x0000_i1260" DrawAspect="Content" ObjectID="_1515069834" r:id="rId65"/>
              </w:object>
            </w:r>
          </w:p>
        </w:tc>
      </w:tr>
      <w:tr w:rsidR="002341C4" w14:paraId="4A2C5965" w14:textId="77777777">
        <w:tc>
          <w:tcPr>
            <w:tcW w:w="217" w:type="pct"/>
            <w:vAlign w:val="center"/>
          </w:tcPr>
          <w:p w14:paraId="21764797" w14:textId="77777777" w:rsidR="002341C4" w:rsidRDefault="002341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1A53698" w14:textId="3D47881D" w:rsidR="002341C4" w:rsidRDefault="002341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6</w:t>
            </w:r>
          </w:p>
        </w:tc>
      </w:tr>
      <w:tr w:rsidR="001048CA" w14:paraId="0616831D" w14:textId="77777777">
        <w:tc>
          <w:tcPr>
            <w:tcW w:w="217" w:type="pct"/>
            <w:vAlign w:val="center"/>
          </w:tcPr>
          <w:p w14:paraId="226E56B4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E00F727" w14:textId="7C3DA875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2341C4">
              <w:rPr>
                <w:sz w:val="24"/>
                <w:lang w:eastAsia="en-AU"/>
              </w:rPr>
              <w:t>14</w:t>
            </w:r>
          </w:p>
        </w:tc>
      </w:tr>
      <w:tr w:rsidR="001048CA" w14:paraId="1D9262EF" w14:textId="77777777">
        <w:tc>
          <w:tcPr>
            <w:tcW w:w="5000" w:type="pct"/>
            <w:gridSpan w:val="2"/>
          </w:tcPr>
          <w:p w14:paraId="28B0B166" w14:textId="77777777" w:rsidR="001048CA" w:rsidRDefault="001048CA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1048CA" w14:paraId="19AFE998" w14:textId="77777777">
        <w:tc>
          <w:tcPr>
            <w:tcW w:w="5000" w:type="pct"/>
            <w:gridSpan w:val="2"/>
          </w:tcPr>
          <w:p w14:paraId="13EA2C3D" w14:textId="4A93C04D" w:rsidR="001048CA" w:rsidRDefault="006C7E72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>What is the volume of the following cylinder correct to the nearest whole number?</w:t>
            </w:r>
          </w:p>
        </w:tc>
      </w:tr>
      <w:tr w:rsidR="006C7E72" w14:paraId="40871966" w14:textId="77777777" w:rsidTr="00EB3342">
        <w:trPr>
          <w:trHeight w:val="1505"/>
        </w:trPr>
        <w:tc>
          <w:tcPr>
            <w:tcW w:w="5000" w:type="pct"/>
            <w:gridSpan w:val="2"/>
            <w:vAlign w:val="center"/>
          </w:tcPr>
          <w:p w14:paraId="7683FCD3" w14:textId="2CED410B" w:rsidR="006C7E72" w:rsidRDefault="006C7E72" w:rsidP="006C7E72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  <w:bCs w:val="0"/>
              </w:rPr>
            </w:pPr>
            <w:r>
              <w:rPr>
                <w:b w:val="0"/>
                <w:bCs w:val="0"/>
                <w:noProof/>
                <w:lang w:val="en-US" w:eastAsia="en-US"/>
              </w:rPr>
              <w:drawing>
                <wp:inline distT="0" distB="0" distL="0" distR="0" wp14:anchorId="24E4FE6B" wp14:editId="65FE7B2E">
                  <wp:extent cx="2242566" cy="934974"/>
                  <wp:effectExtent l="0" t="0" r="0" b="508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2566" cy="9349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48CA" w14:paraId="0DA48133" w14:textId="77777777">
        <w:tc>
          <w:tcPr>
            <w:tcW w:w="217" w:type="pct"/>
            <w:vAlign w:val="center"/>
          </w:tcPr>
          <w:p w14:paraId="0CA11FFF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C5540D2" w14:textId="6A559AF4" w:rsidR="001048CA" w:rsidRDefault="001048CA" w:rsidP="006C7E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bookmarkStart w:id="8" w:name="OLE_LINK2115"/>
            <w:bookmarkStart w:id="9" w:name="OLE_LINK2116"/>
            <w:bookmarkStart w:id="10" w:name="OLE_LINK2117"/>
            <w:r w:rsidR="006C7E72">
              <w:rPr>
                <w:sz w:val="24"/>
                <w:lang w:eastAsia="en-AU"/>
              </w:rPr>
              <w:t>550</w:t>
            </w:r>
            <w:r w:rsidR="006C7E72" w:rsidRPr="006C7E72">
              <w:rPr>
                <w:sz w:val="24"/>
                <w:lang w:eastAsia="en-AU"/>
              </w:rPr>
              <w:t xml:space="preserve"> cm</w:t>
            </w:r>
            <w:r w:rsidR="006C7E72" w:rsidRPr="006C7E72">
              <w:rPr>
                <w:sz w:val="24"/>
                <w:vertAlign w:val="superscript"/>
                <w:lang w:eastAsia="en-AU"/>
              </w:rPr>
              <w:t>3</w:t>
            </w:r>
            <w:bookmarkEnd w:id="8"/>
            <w:bookmarkEnd w:id="9"/>
            <w:bookmarkEnd w:id="10"/>
          </w:p>
        </w:tc>
      </w:tr>
      <w:tr w:rsidR="001048CA" w14:paraId="4062107F" w14:textId="77777777">
        <w:tc>
          <w:tcPr>
            <w:tcW w:w="217" w:type="pct"/>
            <w:vAlign w:val="center"/>
          </w:tcPr>
          <w:p w14:paraId="7AFD2AE2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D632A7E" w14:textId="68CA9FF0" w:rsidR="001048CA" w:rsidRDefault="001048CA" w:rsidP="006C7E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6C7E72" w:rsidRPr="006C7E72">
              <w:rPr>
                <w:sz w:val="24"/>
                <w:lang w:eastAsia="en-AU"/>
              </w:rPr>
              <w:t>6</w:t>
            </w:r>
            <w:r w:rsidR="006C7E72">
              <w:rPr>
                <w:sz w:val="24"/>
                <w:lang w:eastAsia="en-AU"/>
              </w:rPr>
              <w:t>35</w:t>
            </w:r>
            <w:r w:rsidR="006C7E72" w:rsidRPr="006C7E72">
              <w:rPr>
                <w:sz w:val="24"/>
                <w:lang w:eastAsia="en-AU"/>
              </w:rPr>
              <w:t xml:space="preserve"> cm</w:t>
            </w:r>
            <w:r w:rsidR="006C7E72" w:rsidRPr="006C7E72">
              <w:rPr>
                <w:sz w:val="24"/>
                <w:vertAlign w:val="superscript"/>
                <w:lang w:eastAsia="en-AU"/>
              </w:rPr>
              <w:t>3</w:t>
            </w:r>
          </w:p>
        </w:tc>
      </w:tr>
      <w:tr w:rsidR="001048CA" w14:paraId="49BFCAC3" w14:textId="77777777">
        <w:tc>
          <w:tcPr>
            <w:tcW w:w="217" w:type="pct"/>
            <w:vAlign w:val="center"/>
          </w:tcPr>
          <w:p w14:paraId="0D1FA11F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174D298" w14:textId="15BC8EB0" w:rsidR="001048CA" w:rsidRDefault="001048CA" w:rsidP="006C7E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6C7E72">
              <w:rPr>
                <w:sz w:val="24"/>
                <w:lang w:eastAsia="en-AU"/>
              </w:rPr>
              <w:t>700</w:t>
            </w:r>
            <w:r w:rsidR="006C7E72" w:rsidRPr="006C7E72">
              <w:rPr>
                <w:sz w:val="24"/>
                <w:lang w:eastAsia="en-AU"/>
              </w:rPr>
              <w:t xml:space="preserve"> cm</w:t>
            </w:r>
            <w:r w:rsidR="006C7E72" w:rsidRPr="006C7E72">
              <w:rPr>
                <w:sz w:val="24"/>
                <w:vertAlign w:val="superscript"/>
                <w:lang w:eastAsia="en-AU"/>
              </w:rPr>
              <w:t>3</w:t>
            </w:r>
          </w:p>
        </w:tc>
      </w:tr>
      <w:tr w:rsidR="001048CA" w14:paraId="1A728381" w14:textId="77777777">
        <w:tc>
          <w:tcPr>
            <w:tcW w:w="217" w:type="pct"/>
            <w:vAlign w:val="center"/>
          </w:tcPr>
          <w:p w14:paraId="5DD287DC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0B2E7C6" w14:textId="2B4A52BC" w:rsidR="001048CA" w:rsidRDefault="001048CA" w:rsidP="006C7E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6C7E72">
              <w:rPr>
                <w:sz w:val="24"/>
                <w:lang w:eastAsia="en-AU"/>
              </w:rPr>
              <w:t>770</w:t>
            </w:r>
            <w:r w:rsidR="006C7E72" w:rsidRPr="006C7E72">
              <w:rPr>
                <w:sz w:val="24"/>
                <w:lang w:eastAsia="en-AU"/>
              </w:rPr>
              <w:t xml:space="preserve"> cm</w:t>
            </w:r>
            <w:r w:rsidR="006C7E72" w:rsidRPr="006C7E72">
              <w:rPr>
                <w:sz w:val="24"/>
                <w:vertAlign w:val="superscript"/>
                <w:lang w:eastAsia="en-AU"/>
              </w:rPr>
              <w:t>3</w:t>
            </w:r>
          </w:p>
        </w:tc>
      </w:tr>
    </w:tbl>
    <w:p w14:paraId="796B5C95" w14:textId="77777777" w:rsidR="00EB3342" w:rsidRDefault="00EB3342">
      <w:r>
        <w:lastRenderedPageBreak/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82"/>
        <w:gridCol w:w="17"/>
        <w:gridCol w:w="8361"/>
        <w:gridCol w:w="420"/>
      </w:tblGrid>
      <w:tr w:rsidR="001048CA" w14:paraId="32A044FC" w14:textId="77777777">
        <w:tc>
          <w:tcPr>
            <w:tcW w:w="5000" w:type="pct"/>
            <w:gridSpan w:val="4"/>
          </w:tcPr>
          <w:p w14:paraId="17AF1408" w14:textId="66C39694" w:rsidR="001048CA" w:rsidRPr="00980D55" w:rsidRDefault="00980D55">
            <w:pPr>
              <w:pStyle w:val="Questions1"/>
              <w:rPr>
                <w:b w:val="0"/>
                <w:bCs w:val="0"/>
              </w:rPr>
            </w:pPr>
            <w:r w:rsidRPr="00980D55">
              <w:rPr>
                <w:rFonts w:cs="Cambria"/>
                <w:b w:val="0"/>
              </w:rPr>
              <w:lastRenderedPageBreak/>
              <w:t>Which decimal</w:t>
            </w:r>
            <w:r w:rsidR="00427BDB">
              <w:rPr>
                <w:rFonts w:cs="Cambria"/>
                <w:b w:val="0"/>
              </w:rPr>
              <w:t xml:space="preserve"> number</w:t>
            </w:r>
            <w:r w:rsidRPr="00980D55">
              <w:rPr>
                <w:rFonts w:cs="Cambria"/>
                <w:b w:val="0"/>
              </w:rPr>
              <w:t xml:space="preserve"> has the smallest value?</w:t>
            </w:r>
          </w:p>
        </w:tc>
      </w:tr>
      <w:tr w:rsidR="001048CA" w14:paraId="0E03D780" w14:textId="77777777">
        <w:tc>
          <w:tcPr>
            <w:tcW w:w="217" w:type="pct"/>
            <w:gridSpan w:val="2"/>
            <w:vAlign w:val="center"/>
          </w:tcPr>
          <w:p w14:paraId="4983355D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49A30501" w14:textId="4395CF83" w:rsidR="001048CA" w:rsidRDefault="001048CA" w:rsidP="00980D5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bookmarkStart w:id="11" w:name="OLE_LINK2129"/>
            <w:bookmarkStart w:id="12" w:name="OLE_LINK2130"/>
            <w:r w:rsidR="00980D55">
              <w:rPr>
                <w:sz w:val="24"/>
                <w:lang w:eastAsia="en-AU"/>
              </w:rPr>
              <w:t>5.0081</w:t>
            </w:r>
            <w:bookmarkEnd w:id="11"/>
            <w:bookmarkEnd w:id="12"/>
          </w:p>
        </w:tc>
      </w:tr>
      <w:tr w:rsidR="001048CA" w14:paraId="0A9742A7" w14:textId="77777777">
        <w:tc>
          <w:tcPr>
            <w:tcW w:w="217" w:type="pct"/>
            <w:gridSpan w:val="2"/>
            <w:vAlign w:val="center"/>
          </w:tcPr>
          <w:p w14:paraId="446EFEB3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712DF184" w14:textId="6869F2D5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980D55">
              <w:rPr>
                <w:sz w:val="24"/>
                <w:lang w:eastAsia="en-AU"/>
              </w:rPr>
              <w:t>5.0801</w:t>
            </w:r>
          </w:p>
        </w:tc>
      </w:tr>
      <w:tr w:rsidR="001048CA" w14:paraId="26FFC34D" w14:textId="77777777">
        <w:tc>
          <w:tcPr>
            <w:tcW w:w="217" w:type="pct"/>
            <w:gridSpan w:val="2"/>
            <w:vAlign w:val="center"/>
          </w:tcPr>
          <w:p w14:paraId="67E4B125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4B6CC649" w14:textId="31A06F16" w:rsidR="001048CA" w:rsidRDefault="001048CA" w:rsidP="00980D5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980D55">
              <w:rPr>
                <w:sz w:val="24"/>
                <w:lang w:eastAsia="en-AU"/>
              </w:rPr>
              <w:t>5.081</w:t>
            </w:r>
          </w:p>
        </w:tc>
      </w:tr>
      <w:tr w:rsidR="001048CA" w14:paraId="068D7301" w14:textId="77777777">
        <w:tc>
          <w:tcPr>
            <w:tcW w:w="217" w:type="pct"/>
            <w:gridSpan w:val="2"/>
            <w:vAlign w:val="center"/>
          </w:tcPr>
          <w:p w14:paraId="3CF42036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7C849D24" w14:textId="43D6275C" w:rsidR="001048CA" w:rsidRDefault="001048CA" w:rsidP="00980D5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980D55">
              <w:rPr>
                <w:sz w:val="24"/>
                <w:lang w:eastAsia="en-AU"/>
              </w:rPr>
              <w:t>5.018</w:t>
            </w:r>
          </w:p>
        </w:tc>
      </w:tr>
      <w:tr w:rsidR="001048CA" w14:paraId="385D1A42" w14:textId="77777777">
        <w:tc>
          <w:tcPr>
            <w:tcW w:w="5000" w:type="pct"/>
            <w:gridSpan w:val="4"/>
          </w:tcPr>
          <w:p w14:paraId="7B81A9D4" w14:textId="77777777" w:rsidR="001048CA" w:rsidRDefault="001048CA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1048CA" w14:paraId="365DAFE0" w14:textId="77777777">
        <w:tc>
          <w:tcPr>
            <w:tcW w:w="5000" w:type="pct"/>
            <w:gridSpan w:val="4"/>
          </w:tcPr>
          <w:p w14:paraId="66C533B6" w14:textId="7A8BF6D2" w:rsidR="001048CA" w:rsidRPr="004F6849" w:rsidRDefault="004F6849" w:rsidP="004F6849">
            <w:pPr>
              <w:pStyle w:val="Questions1"/>
              <w:jc w:val="left"/>
              <w:rPr>
                <w:b w:val="0"/>
                <w:bCs w:val="0"/>
              </w:rPr>
            </w:pPr>
            <w:r>
              <w:rPr>
                <w:b w:val="0"/>
              </w:rPr>
              <w:t>What is t</w:t>
            </w:r>
            <w:r w:rsidRPr="004F6849">
              <w:rPr>
                <w:b w:val="0"/>
              </w:rPr>
              <w:t xml:space="preserve">he smallest number that can be added to </w:t>
            </w:r>
            <w:r>
              <w:rPr>
                <w:b w:val="0"/>
              </w:rPr>
              <w:t>61</w:t>
            </w:r>
            <w:r w:rsidRPr="004F6849">
              <w:rPr>
                <w:b w:val="0"/>
              </w:rPr>
              <w:t xml:space="preserve">53 to </w:t>
            </w:r>
            <w:r>
              <w:rPr>
                <w:b w:val="0"/>
              </w:rPr>
              <w:t>make it divisible by 9?</w:t>
            </w:r>
          </w:p>
        </w:tc>
      </w:tr>
      <w:tr w:rsidR="001048CA" w14:paraId="30D92E84" w14:textId="77777777">
        <w:tc>
          <w:tcPr>
            <w:tcW w:w="217" w:type="pct"/>
            <w:gridSpan w:val="2"/>
            <w:vAlign w:val="center"/>
          </w:tcPr>
          <w:p w14:paraId="4330E749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4625BD3A" w14:textId="67D5695F" w:rsidR="001048CA" w:rsidRDefault="001048CA" w:rsidP="004F684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4F6849">
              <w:rPr>
                <w:sz w:val="24"/>
                <w:lang w:eastAsia="en-AU"/>
              </w:rPr>
              <w:t>2</w:t>
            </w:r>
          </w:p>
        </w:tc>
      </w:tr>
      <w:tr w:rsidR="001048CA" w14:paraId="428DB88D" w14:textId="77777777">
        <w:tc>
          <w:tcPr>
            <w:tcW w:w="217" w:type="pct"/>
            <w:gridSpan w:val="2"/>
            <w:vAlign w:val="center"/>
          </w:tcPr>
          <w:p w14:paraId="16DA4CA1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4FBA8BB0" w14:textId="673B06FE" w:rsidR="001048CA" w:rsidRDefault="001048CA" w:rsidP="004F684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4F6849">
              <w:rPr>
                <w:sz w:val="24"/>
                <w:lang w:eastAsia="en-AU"/>
              </w:rPr>
              <w:t>3</w:t>
            </w:r>
          </w:p>
        </w:tc>
      </w:tr>
      <w:tr w:rsidR="001048CA" w14:paraId="716D5EE0" w14:textId="77777777">
        <w:tc>
          <w:tcPr>
            <w:tcW w:w="217" w:type="pct"/>
            <w:gridSpan w:val="2"/>
            <w:vAlign w:val="center"/>
          </w:tcPr>
          <w:p w14:paraId="51EDDC5A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2D2B4E73" w14:textId="2864F2E7" w:rsidR="001048CA" w:rsidRDefault="001048CA" w:rsidP="004F684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4F6849">
              <w:rPr>
                <w:sz w:val="24"/>
                <w:lang w:eastAsia="en-AU"/>
              </w:rPr>
              <w:t>4</w:t>
            </w:r>
          </w:p>
        </w:tc>
      </w:tr>
      <w:tr w:rsidR="001048CA" w14:paraId="73F08337" w14:textId="77777777">
        <w:tc>
          <w:tcPr>
            <w:tcW w:w="217" w:type="pct"/>
            <w:gridSpan w:val="2"/>
            <w:vAlign w:val="center"/>
          </w:tcPr>
          <w:p w14:paraId="0BDDB40F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53516084" w14:textId="505D7F69" w:rsidR="001048CA" w:rsidRDefault="001048CA" w:rsidP="004F684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4F6849">
              <w:rPr>
                <w:sz w:val="24"/>
                <w:lang w:eastAsia="en-AU"/>
              </w:rPr>
              <w:t>5</w:t>
            </w:r>
          </w:p>
        </w:tc>
      </w:tr>
      <w:tr w:rsidR="001048CA" w14:paraId="6A2C3041" w14:textId="77777777">
        <w:tc>
          <w:tcPr>
            <w:tcW w:w="5000" w:type="pct"/>
            <w:gridSpan w:val="4"/>
          </w:tcPr>
          <w:p w14:paraId="6CE6B7F5" w14:textId="77777777" w:rsidR="001048CA" w:rsidRDefault="001048CA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1048CA" w14:paraId="1F003834" w14:textId="77777777">
        <w:tc>
          <w:tcPr>
            <w:tcW w:w="5000" w:type="pct"/>
            <w:gridSpan w:val="4"/>
          </w:tcPr>
          <w:p w14:paraId="6C887F08" w14:textId="36BEFFE9" w:rsidR="006F7126" w:rsidRPr="00181CCC" w:rsidRDefault="006F7126" w:rsidP="006F7126">
            <w:pPr>
              <w:pStyle w:val="Questions1"/>
            </w:pPr>
            <w:r>
              <w:rPr>
                <w:b w:val="0"/>
              </w:rPr>
              <w:t>Isabella spent $54 of her $60.</w:t>
            </w:r>
          </w:p>
          <w:p w14:paraId="3C44305D" w14:textId="4B7E4FF7" w:rsidR="001048CA" w:rsidRDefault="006F7126" w:rsidP="006F7126">
            <w:pPr>
              <w:pStyle w:val="Questions1"/>
              <w:numPr>
                <w:ilvl w:val="0"/>
                <w:numId w:val="0"/>
              </w:numPr>
              <w:ind w:left="360"/>
              <w:rPr>
                <w:bCs w:val="0"/>
              </w:rPr>
            </w:pPr>
            <w:r>
              <w:rPr>
                <w:b w:val="0"/>
              </w:rPr>
              <w:t xml:space="preserve">What percentage was </w:t>
            </w:r>
            <w:r w:rsidRPr="00181CCC">
              <w:rPr>
                <w:b w:val="0"/>
                <w:i/>
              </w:rPr>
              <w:t>not</w:t>
            </w:r>
            <w:r>
              <w:rPr>
                <w:b w:val="0"/>
              </w:rPr>
              <w:t xml:space="preserve"> spent?</w:t>
            </w:r>
          </w:p>
        </w:tc>
      </w:tr>
      <w:tr w:rsidR="006F7126" w14:paraId="5E6967DF" w14:textId="77777777">
        <w:tc>
          <w:tcPr>
            <w:tcW w:w="217" w:type="pct"/>
            <w:gridSpan w:val="2"/>
            <w:vAlign w:val="center"/>
          </w:tcPr>
          <w:p w14:paraId="6678E341" w14:textId="77777777" w:rsidR="006F7126" w:rsidRDefault="006F712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46B30F93" w14:textId="5D388A33" w:rsidR="006F7126" w:rsidRDefault="006F7126" w:rsidP="006F712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6%</w:t>
            </w:r>
          </w:p>
        </w:tc>
      </w:tr>
      <w:tr w:rsidR="006F7126" w14:paraId="2F4065F0" w14:textId="77777777">
        <w:tc>
          <w:tcPr>
            <w:tcW w:w="217" w:type="pct"/>
            <w:gridSpan w:val="2"/>
            <w:vAlign w:val="center"/>
          </w:tcPr>
          <w:p w14:paraId="0CC2BE51" w14:textId="77777777" w:rsidR="006F7126" w:rsidRDefault="006F712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260BD6E9" w14:textId="5DD99155" w:rsidR="006F7126" w:rsidRDefault="006F712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10%</w:t>
            </w:r>
          </w:p>
        </w:tc>
      </w:tr>
      <w:tr w:rsidR="006F7126" w14:paraId="1C014AC5" w14:textId="77777777">
        <w:tc>
          <w:tcPr>
            <w:tcW w:w="217" w:type="pct"/>
            <w:gridSpan w:val="2"/>
            <w:vAlign w:val="center"/>
          </w:tcPr>
          <w:p w14:paraId="549371FE" w14:textId="77777777" w:rsidR="006F7126" w:rsidRDefault="006F712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3788F3E4" w14:textId="4155677E" w:rsidR="006F7126" w:rsidRDefault="006F7126" w:rsidP="006F712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54%</w:t>
            </w:r>
          </w:p>
        </w:tc>
      </w:tr>
      <w:tr w:rsidR="001048CA" w14:paraId="1FAE8B96" w14:textId="77777777">
        <w:tc>
          <w:tcPr>
            <w:tcW w:w="217" w:type="pct"/>
            <w:gridSpan w:val="2"/>
            <w:vAlign w:val="center"/>
          </w:tcPr>
          <w:p w14:paraId="789E3257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67FE3E72" w14:textId="2E6A5D40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6F7126">
              <w:rPr>
                <w:sz w:val="24"/>
                <w:lang w:eastAsia="en-AU"/>
              </w:rPr>
              <w:t>90%</w:t>
            </w:r>
          </w:p>
        </w:tc>
      </w:tr>
      <w:tr w:rsidR="001048CA" w14:paraId="20D5DD54" w14:textId="77777777">
        <w:tc>
          <w:tcPr>
            <w:tcW w:w="5000" w:type="pct"/>
            <w:gridSpan w:val="4"/>
          </w:tcPr>
          <w:p w14:paraId="062DA9C0" w14:textId="77777777" w:rsidR="001048CA" w:rsidRDefault="001048CA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4F6849" w14:paraId="71A59C0E" w14:textId="77777777" w:rsidTr="00EB3342">
        <w:trPr>
          <w:gridAfter w:val="1"/>
          <w:wAfter w:w="229" w:type="pct"/>
        </w:trPr>
        <w:tc>
          <w:tcPr>
            <w:tcW w:w="4771" w:type="pct"/>
            <w:gridSpan w:val="3"/>
          </w:tcPr>
          <w:p w14:paraId="591765B4" w14:textId="530BB674" w:rsidR="004F6849" w:rsidRDefault="004F6849" w:rsidP="00DD6087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Which expression is equivalent to </w:t>
            </w:r>
            <w:r w:rsidR="00DD6087" w:rsidRPr="00DD6087">
              <w:rPr>
                <w:position w:val="-6"/>
              </w:rPr>
              <w:object w:dxaOrig="279" w:dyaOrig="320" w14:anchorId="2928D837">
                <v:shape id="_x0000_i1266" type="#_x0000_t75" style="width:14.25pt;height:15.75pt" o:ole="">
                  <v:imagedata r:id="rId67" o:title=""/>
                </v:shape>
                <o:OLEObject Type="Embed" ProgID="Equation.DSMT4" ShapeID="_x0000_i1266" DrawAspect="Content" ObjectID="_1515069835" r:id="rId68"/>
              </w:object>
            </w:r>
            <w:r>
              <w:rPr>
                <w:b w:val="0"/>
                <w:bCs w:val="0"/>
              </w:rPr>
              <w:t>?</w:t>
            </w:r>
          </w:p>
        </w:tc>
      </w:tr>
      <w:tr w:rsidR="004F6849" w14:paraId="3723894F" w14:textId="77777777" w:rsidTr="00EB3342">
        <w:trPr>
          <w:gridAfter w:val="1"/>
          <w:wAfter w:w="229" w:type="pct"/>
        </w:trPr>
        <w:tc>
          <w:tcPr>
            <w:tcW w:w="208" w:type="pct"/>
            <w:vAlign w:val="center"/>
          </w:tcPr>
          <w:p w14:paraId="7960B3FA" w14:textId="77777777" w:rsidR="004F6849" w:rsidRDefault="004F6849" w:rsidP="00CC160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563" w:type="pct"/>
            <w:gridSpan w:val="2"/>
            <w:vAlign w:val="center"/>
          </w:tcPr>
          <w:p w14:paraId="0DE5776F" w14:textId="13EDD3FA" w:rsidR="004F6849" w:rsidRDefault="004F6849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DD6087" w:rsidRPr="00DD6087">
              <w:rPr>
                <w:position w:val="-6"/>
              </w:rPr>
              <w:object w:dxaOrig="680" w:dyaOrig="320" w14:anchorId="7F99C89B">
                <v:shape id="_x0000_i1274" type="#_x0000_t75" style="width:33.75pt;height:15.75pt" o:ole="">
                  <v:imagedata r:id="rId69" o:title=""/>
                </v:shape>
                <o:OLEObject Type="Embed" ProgID="Equation.DSMT4" ShapeID="_x0000_i1274" DrawAspect="Content" ObjectID="_1515069836" r:id="rId70"/>
              </w:object>
            </w:r>
          </w:p>
        </w:tc>
      </w:tr>
      <w:tr w:rsidR="004F6849" w14:paraId="5E26E353" w14:textId="77777777" w:rsidTr="00EB3342">
        <w:trPr>
          <w:gridAfter w:val="1"/>
          <w:wAfter w:w="229" w:type="pct"/>
        </w:trPr>
        <w:tc>
          <w:tcPr>
            <w:tcW w:w="208" w:type="pct"/>
            <w:vAlign w:val="center"/>
          </w:tcPr>
          <w:p w14:paraId="69576713" w14:textId="77777777" w:rsidR="004F6849" w:rsidRDefault="004F6849" w:rsidP="00CC160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563" w:type="pct"/>
            <w:gridSpan w:val="2"/>
            <w:vAlign w:val="center"/>
          </w:tcPr>
          <w:p w14:paraId="591A39C3" w14:textId="64B712B9" w:rsidR="004F6849" w:rsidRDefault="004F6849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DD6087" w:rsidRPr="00DD6087">
              <w:rPr>
                <w:position w:val="-10"/>
              </w:rPr>
              <w:object w:dxaOrig="540" w:dyaOrig="360" w14:anchorId="1074718C">
                <v:shape id="_x0000_i1281" type="#_x0000_t75" style="width:27pt;height:18pt" o:ole="">
                  <v:imagedata r:id="rId71" o:title=""/>
                </v:shape>
                <o:OLEObject Type="Embed" ProgID="Equation.DSMT4" ShapeID="_x0000_i1281" DrawAspect="Content" ObjectID="_1515069837" r:id="rId72"/>
              </w:object>
            </w:r>
          </w:p>
        </w:tc>
      </w:tr>
      <w:tr w:rsidR="004F6849" w14:paraId="7658ACD1" w14:textId="77777777" w:rsidTr="00EB3342">
        <w:trPr>
          <w:gridAfter w:val="1"/>
          <w:wAfter w:w="229" w:type="pct"/>
        </w:trPr>
        <w:tc>
          <w:tcPr>
            <w:tcW w:w="208" w:type="pct"/>
            <w:vAlign w:val="center"/>
          </w:tcPr>
          <w:p w14:paraId="14EBE02A" w14:textId="77777777" w:rsidR="004F6849" w:rsidRDefault="004F6849" w:rsidP="00CC160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563" w:type="pct"/>
            <w:gridSpan w:val="2"/>
            <w:vAlign w:val="center"/>
          </w:tcPr>
          <w:p w14:paraId="38036C26" w14:textId="387FD7F9" w:rsidR="004F6849" w:rsidRDefault="004F6849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DD6087" w:rsidRPr="00DD6087">
              <w:rPr>
                <w:position w:val="-6"/>
              </w:rPr>
              <w:object w:dxaOrig="680" w:dyaOrig="320" w14:anchorId="659D56B6">
                <v:shape id="_x0000_i1287" type="#_x0000_t75" style="width:33.75pt;height:15.75pt" o:ole="">
                  <v:imagedata r:id="rId73" o:title=""/>
                </v:shape>
                <o:OLEObject Type="Embed" ProgID="Equation.DSMT4" ShapeID="_x0000_i1287" DrawAspect="Content" ObjectID="_1515069838" r:id="rId74"/>
              </w:object>
            </w:r>
          </w:p>
        </w:tc>
      </w:tr>
      <w:tr w:rsidR="004F6849" w14:paraId="2E28E13C" w14:textId="77777777" w:rsidTr="00EB3342">
        <w:trPr>
          <w:gridAfter w:val="1"/>
          <w:wAfter w:w="229" w:type="pct"/>
        </w:trPr>
        <w:tc>
          <w:tcPr>
            <w:tcW w:w="208" w:type="pct"/>
            <w:vAlign w:val="center"/>
          </w:tcPr>
          <w:p w14:paraId="42EAC4E9" w14:textId="77777777" w:rsidR="004F6849" w:rsidRDefault="004F6849" w:rsidP="00CC160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563" w:type="pct"/>
            <w:gridSpan w:val="2"/>
            <w:vAlign w:val="center"/>
          </w:tcPr>
          <w:p w14:paraId="43910991" w14:textId="6970FE37" w:rsidR="004F6849" w:rsidRDefault="004F6849" w:rsidP="00DD608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DD6087" w:rsidRPr="00DD6087">
              <w:rPr>
                <w:position w:val="-6"/>
              </w:rPr>
              <w:object w:dxaOrig="760" w:dyaOrig="320" w14:anchorId="785EE87D">
                <v:shape id="_x0000_i1293" type="#_x0000_t75" style="width:38.25pt;height:15.75pt" o:ole="">
                  <v:imagedata r:id="rId75" o:title=""/>
                </v:shape>
                <o:OLEObject Type="Embed" ProgID="Equation.DSMT4" ShapeID="_x0000_i1293" DrawAspect="Content" ObjectID="_1515069839" r:id="rId76"/>
              </w:object>
            </w:r>
          </w:p>
        </w:tc>
      </w:tr>
      <w:tr w:rsidR="004F6849" w14:paraId="784E6440" w14:textId="77777777" w:rsidTr="00EB3342">
        <w:trPr>
          <w:gridAfter w:val="1"/>
          <w:wAfter w:w="229" w:type="pct"/>
        </w:trPr>
        <w:tc>
          <w:tcPr>
            <w:tcW w:w="4771" w:type="pct"/>
            <w:gridSpan w:val="3"/>
          </w:tcPr>
          <w:p w14:paraId="7155814D" w14:textId="77777777" w:rsidR="004F6849" w:rsidRDefault="004F6849" w:rsidP="00CC1607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1048CA" w14:paraId="07F3BFAE" w14:textId="77777777">
        <w:tc>
          <w:tcPr>
            <w:tcW w:w="5000" w:type="pct"/>
            <w:gridSpan w:val="4"/>
          </w:tcPr>
          <w:p w14:paraId="5F4C29FD" w14:textId="7775E9F4" w:rsidR="001048CA" w:rsidRDefault="00863E3D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>The length of the rectangle drawn below is double its width.</w:t>
            </w:r>
          </w:p>
        </w:tc>
      </w:tr>
      <w:tr w:rsidR="00863E3D" w14:paraId="30D7B0BB" w14:textId="77777777" w:rsidTr="00863E3D">
        <w:trPr>
          <w:trHeight w:val="1410"/>
        </w:trPr>
        <w:tc>
          <w:tcPr>
            <w:tcW w:w="5000" w:type="pct"/>
            <w:gridSpan w:val="4"/>
            <w:vAlign w:val="center"/>
          </w:tcPr>
          <w:p w14:paraId="05FF5E77" w14:textId="296FFE7C" w:rsidR="00863E3D" w:rsidRDefault="00863E3D" w:rsidP="00863E3D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w:drawing>
                <wp:inline distT="0" distB="0" distL="0" distR="0" wp14:anchorId="4882A959" wp14:editId="1D91E69A">
                  <wp:extent cx="3028188" cy="557022"/>
                  <wp:effectExtent l="0" t="0" r="0" b="190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8188" cy="5570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3E3D" w14:paraId="37701032" w14:textId="77777777">
        <w:tc>
          <w:tcPr>
            <w:tcW w:w="5000" w:type="pct"/>
            <w:gridSpan w:val="4"/>
          </w:tcPr>
          <w:p w14:paraId="7059932D" w14:textId="51A4D73C" w:rsidR="00863E3D" w:rsidRDefault="00863E3D" w:rsidP="00863E3D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</w:rPr>
            </w:pPr>
            <w:r>
              <w:rPr>
                <w:b w:val="0"/>
              </w:rPr>
              <w:t>What will be the increase in the area of the rectangle if the length of each side is increased by 50%?</w:t>
            </w:r>
          </w:p>
        </w:tc>
      </w:tr>
      <w:tr w:rsidR="001048CA" w14:paraId="613D6565" w14:textId="77777777">
        <w:tc>
          <w:tcPr>
            <w:tcW w:w="217" w:type="pct"/>
            <w:gridSpan w:val="2"/>
            <w:vAlign w:val="center"/>
          </w:tcPr>
          <w:p w14:paraId="2D0D37D9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6F245E2A" w14:textId="2453B253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863E3D">
              <w:rPr>
                <w:sz w:val="24"/>
                <w:lang w:eastAsia="en-AU"/>
              </w:rPr>
              <w:t>50%</w:t>
            </w:r>
          </w:p>
        </w:tc>
      </w:tr>
      <w:tr w:rsidR="001048CA" w14:paraId="12D5060B" w14:textId="77777777">
        <w:tc>
          <w:tcPr>
            <w:tcW w:w="217" w:type="pct"/>
            <w:gridSpan w:val="2"/>
            <w:vAlign w:val="center"/>
          </w:tcPr>
          <w:p w14:paraId="0B67C284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269DE7DE" w14:textId="39ECE562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863E3D">
              <w:rPr>
                <w:sz w:val="24"/>
                <w:lang w:eastAsia="en-AU"/>
              </w:rPr>
              <w:t>100%</w:t>
            </w:r>
          </w:p>
        </w:tc>
      </w:tr>
      <w:tr w:rsidR="001048CA" w14:paraId="3A10A9B7" w14:textId="77777777">
        <w:tc>
          <w:tcPr>
            <w:tcW w:w="217" w:type="pct"/>
            <w:gridSpan w:val="2"/>
            <w:vAlign w:val="center"/>
          </w:tcPr>
          <w:p w14:paraId="11559809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1BB6420D" w14:textId="5028A22A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863E3D">
              <w:rPr>
                <w:sz w:val="24"/>
                <w:lang w:eastAsia="en-AU"/>
              </w:rPr>
              <w:t>125%</w:t>
            </w:r>
          </w:p>
        </w:tc>
      </w:tr>
      <w:tr w:rsidR="001048CA" w14:paraId="068CFE5A" w14:textId="77777777">
        <w:tc>
          <w:tcPr>
            <w:tcW w:w="217" w:type="pct"/>
            <w:gridSpan w:val="2"/>
            <w:vAlign w:val="center"/>
          </w:tcPr>
          <w:p w14:paraId="2C4BA5C7" w14:textId="77777777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6D238407" w14:textId="41E1FCA0" w:rsidR="001048CA" w:rsidRDefault="001048C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863E3D">
              <w:rPr>
                <w:sz w:val="24"/>
                <w:lang w:eastAsia="en-AU"/>
              </w:rPr>
              <w:t>250%</w:t>
            </w:r>
          </w:p>
        </w:tc>
      </w:tr>
      <w:tr w:rsidR="001048CA" w14:paraId="14CDC936" w14:textId="77777777">
        <w:tc>
          <w:tcPr>
            <w:tcW w:w="5000" w:type="pct"/>
            <w:gridSpan w:val="4"/>
          </w:tcPr>
          <w:p w14:paraId="6A067545" w14:textId="77777777" w:rsidR="001048CA" w:rsidRDefault="001048CA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35ACDABC" w14:textId="77777777" w:rsidR="001048CA" w:rsidRDefault="001048CA">
      <w:pPr>
        <w:rPr>
          <w:b/>
        </w:rPr>
      </w:pPr>
    </w:p>
    <w:p w14:paraId="43502807" w14:textId="77777777" w:rsidR="001048CA" w:rsidRDefault="001048CA">
      <w: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9180"/>
      </w:tblGrid>
      <w:tr w:rsidR="001048CA" w14:paraId="5D3C88DC" w14:textId="77777777">
        <w:tc>
          <w:tcPr>
            <w:tcW w:w="5000" w:type="pct"/>
          </w:tcPr>
          <w:p w14:paraId="751C6430" w14:textId="77777777" w:rsidR="001048CA" w:rsidRDefault="001048CA">
            <w:pPr>
              <w:pStyle w:val="SectHead"/>
              <w:rPr>
                <w:lang w:eastAsia="en-AU"/>
              </w:rPr>
            </w:pPr>
            <w:r>
              <w:rPr>
                <w:lang w:eastAsia="en-AU"/>
              </w:rPr>
              <w:lastRenderedPageBreak/>
              <w:t>Section 2 Part A</w:t>
            </w:r>
          </w:p>
        </w:tc>
      </w:tr>
      <w:tr w:rsidR="001048CA" w14:paraId="283917AE" w14:textId="77777777">
        <w:tc>
          <w:tcPr>
            <w:tcW w:w="5000" w:type="pct"/>
          </w:tcPr>
          <w:p w14:paraId="765B50D6" w14:textId="77777777" w:rsidR="001048CA" w:rsidRDefault="001048CA">
            <w:pPr>
              <w:pStyle w:val="SubHead"/>
              <w:rPr>
                <w:lang w:eastAsia="en-AU"/>
              </w:rPr>
            </w:pPr>
          </w:p>
        </w:tc>
      </w:tr>
      <w:tr w:rsidR="001048CA" w14:paraId="22A4F29B" w14:textId="77777777">
        <w:tc>
          <w:tcPr>
            <w:tcW w:w="5000" w:type="pct"/>
          </w:tcPr>
          <w:p w14:paraId="314E4474" w14:textId="77777777" w:rsidR="001048CA" w:rsidRDefault="001048CA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20 marks</w:t>
            </w:r>
          </w:p>
        </w:tc>
      </w:tr>
      <w:tr w:rsidR="001048CA" w14:paraId="5566C21F" w14:textId="77777777">
        <w:tc>
          <w:tcPr>
            <w:tcW w:w="5000" w:type="pct"/>
          </w:tcPr>
          <w:p w14:paraId="2CFBDD55" w14:textId="77777777" w:rsidR="001048CA" w:rsidRDefault="001048CA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ttempt Questions 21 ‒ 24</w:t>
            </w:r>
          </w:p>
        </w:tc>
      </w:tr>
      <w:tr w:rsidR="001048CA" w14:paraId="3267A988" w14:textId="77777777">
        <w:tc>
          <w:tcPr>
            <w:tcW w:w="5000" w:type="pct"/>
          </w:tcPr>
          <w:p w14:paraId="6231FA99" w14:textId="77777777" w:rsidR="001048CA" w:rsidRDefault="001048CA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llow about 20 minutes for this section</w:t>
            </w:r>
          </w:p>
        </w:tc>
      </w:tr>
      <w:tr w:rsidR="001048CA" w14:paraId="1627AD2B" w14:textId="77777777">
        <w:tc>
          <w:tcPr>
            <w:tcW w:w="5000" w:type="pct"/>
          </w:tcPr>
          <w:p w14:paraId="4DDF9A1A" w14:textId="77777777" w:rsidR="001048CA" w:rsidRDefault="001048CA">
            <w:pPr>
              <w:pStyle w:val="SubHead"/>
              <w:rPr>
                <w:lang w:eastAsia="en-AU"/>
              </w:rPr>
            </w:pPr>
          </w:p>
        </w:tc>
      </w:tr>
      <w:tr w:rsidR="001048CA" w14:paraId="0A37E435" w14:textId="77777777">
        <w:tc>
          <w:tcPr>
            <w:tcW w:w="5000" w:type="pct"/>
          </w:tcPr>
          <w:p w14:paraId="0B2AF64F" w14:textId="77777777" w:rsidR="001048CA" w:rsidRDefault="001048CA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nswer the questions in the spaces provided.</w:t>
            </w:r>
          </w:p>
        </w:tc>
      </w:tr>
      <w:tr w:rsidR="001048CA" w14:paraId="68222500" w14:textId="77777777">
        <w:tc>
          <w:tcPr>
            <w:tcW w:w="5000" w:type="pct"/>
          </w:tcPr>
          <w:p w14:paraId="1D3A7EE0" w14:textId="77777777" w:rsidR="001048CA" w:rsidRDefault="001048CA">
            <w:pPr>
              <w:pStyle w:val="SubHead"/>
              <w:rPr>
                <w:b w:val="0"/>
                <w:sz w:val="16"/>
                <w:szCs w:val="16"/>
                <w:lang w:eastAsia="en-AU"/>
              </w:rPr>
            </w:pPr>
          </w:p>
        </w:tc>
      </w:tr>
      <w:tr w:rsidR="001048CA" w14:paraId="6B365FE1" w14:textId="77777777">
        <w:tc>
          <w:tcPr>
            <w:tcW w:w="5000" w:type="pct"/>
          </w:tcPr>
          <w:p w14:paraId="00F251BD" w14:textId="77777777" w:rsidR="001048CA" w:rsidRDefault="001048CA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ll necessary working should be shown in every question.</w:t>
            </w:r>
          </w:p>
        </w:tc>
      </w:tr>
      <w:tr w:rsidR="001048CA" w14:paraId="18028812" w14:textId="77777777">
        <w:tc>
          <w:tcPr>
            <w:tcW w:w="5000" w:type="pct"/>
            <w:tcBorders>
              <w:bottom w:val="single" w:sz="12" w:space="0" w:color="auto"/>
            </w:tcBorders>
          </w:tcPr>
          <w:p w14:paraId="200918A0" w14:textId="77777777" w:rsidR="001048CA" w:rsidRDefault="001048CA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spacing w:after="0"/>
              <w:ind w:left="249" w:hanging="357"/>
            </w:pPr>
          </w:p>
        </w:tc>
      </w:tr>
    </w:tbl>
    <w:p w14:paraId="342ADB21" w14:textId="77777777" w:rsidR="001048CA" w:rsidRDefault="001048CA">
      <w:pPr>
        <w:rPr>
          <w:b/>
          <w:bCs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1048CA" w14:paraId="20E75B56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6B254A7E" w14:textId="77777777" w:rsidR="001048CA" w:rsidRDefault="001048CA">
            <w:pPr>
              <w:spacing w:before="40" w:after="40"/>
              <w:rPr>
                <w:b/>
              </w:rPr>
            </w:pPr>
            <w:r>
              <w:rPr>
                <w:b/>
              </w:rPr>
              <w:t>Question 21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10A7A4E2" w14:textId="77777777" w:rsidR="001048CA" w:rsidRDefault="001048CA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0A6D352A" w14:textId="77777777" w:rsidR="001048CA" w:rsidRDefault="001048C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1A9D558A" w14:textId="77777777" w:rsidR="001048CA" w:rsidRDefault="001048CA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1048CA" w14:paraId="5E396E8D" w14:textId="77777777">
        <w:trPr>
          <w:cantSplit/>
        </w:trPr>
        <w:tc>
          <w:tcPr>
            <w:tcW w:w="534" w:type="dxa"/>
            <w:vAlign w:val="center"/>
          </w:tcPr>
          <w:p w14:paraId="66A7C1AA" w14:textId="77777777" w:rsidR="001048CA" w:rsidRDefault="001048CA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4CBD8547" w14:textId="77777777" w:rsidR="001048CA" w:rsidRDefault="001048CA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1DAECB90" w14:textId="77777777" w:rsidR="001048CA" w:rsidRDefault="001048C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5C413D3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1048CA" w14:paraId="55A00FCF" w14:textId="77777777">
        <w:trPr>
          <w:cantSplit/>
        </w:trPr>
        <w:tc>
          <w:tcPr>
            <w:tcW w:w="534" w:type="dxa"/>
            <w:vAlign w:val="center"/>
          </w:tcPr>
          <w:p w14:paraId="5C52FC73" w14:textId="77777777" w:rsidR="001048CA" w:rsidRDefault="001048CA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76ABB0D3" w14:textId="23B737D3" w:rsidR="001048CA" w:rsidRDefault="00964E77" w:rsidP="00DD6087">
            <w:pPr>
              <w:spacing w:before="40" w:after="40"/>
            </w:pPr>
            <w:r>
              <w:t xml:space="preserve">Arrange 60%, 0.63, 0.605 and </w:t>
            </w:r>
            <w:r w:rsidR="00DD6087" w:rsidRPr="00DD6087">
              <w:rPr>
                <w:position w:val="-24"/>
              </w:rPr>
              <w:object w:dxaOrig="220" w:dyaOrig="620" w14:anchorId="0DACEB57">
                <v:shape id="_x0000_i1299" type="#_x0000_t75" style="width:11.25pt;height:30.75pt" o:ole="">
                  <v:imagedata r:id="rId78" o:title=""/>
                </v:shape>
                <o:OLEObject Type="Embed" ProgID="Equation.DSMT4" ShapeID="_x0000_i1299" DrawAspect="Content" ObjectID="_1515069840" r:id="rId79"/>
              </w:object>
            </w:r>
            <w:r>
              <w:t xml:space="preserve"> in descending order.</w:t>
            </w:r>
          </w:p>
        </w:tc>
        <w:tc>
          <w:tcPr>
            <w:tcW w:w="992" w:type="dxa"/>
            <w:vAlign w:val="center"/>
          </w:tcPr>
          <w:p w14:paraId="33AB81D1" w14:textId="726FE1E5" w:rsidR="001048CA" w:rsidRDefault="00964E7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1048CA" w14:paraId="6027A1BB" w14:textId="77777777">
        <w:trPr>
          <w:cantSplit/>
        </w:trPr>
        <w:tc>
          <w:tcPr>
            <w:tcW w:w="534" w:type="dxa"/>
            <w:vAlign w:val="center"/>
          </w:tcPr>
          <w:p w14:paraId="0252021D" w14:textId="77777777" w:rsidR="001048CA" w:rsidRDefault="001048CA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1F27B7A1" w14:textId="77777777" w:rsidR="001048CA" w:rsidRDefault="001048C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1BC4B98" w14:textId="77777777" w:rsidR="001048CA" w:rsidRDefault="001048C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FACE83A" w14:textId="77777777" w:rsidR="001048CA" w:rsidRDefault="001048CA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6755C306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1048CA" w14:paraId="1D61EAA0" w14:textId="77777777">
        <w:trPr>
          <w:cantSplit/>
        </w:trPr>
        <w:tc>
          <w:tcPr>
            <w:tcW w:w="534" w:type="dxa"/>
            <w:vAlign w:val="center"/>
          </w:tcPr>
          <w:p w14:paraId="6B7479FE" w14:textId="77777777" w:rsidR="001048CA" w:rsidRDefault="001048CA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6E78F729" w14:textId="3C3E3D81" w:rsidR="001048CA" w:rsidRDefault="00DD6087" w:rsidP="00DD6087">
            <w:pPr>
              <w:spacing w:before="40" w:after="40"/>
            </w:pPr>
            <w:r w:rsidRPr="00DD6087">
              <w:rPr>
                <w:position w:val="-6"/>
              </w:rPr>
              <w:object w:dxaOrig="1860" w:dyaOrig="320" w14:anchorId="63502F5B">
                <v:shape id="_x0000_i1305" type="#_x0000_t75" style="width:93pt;height:15.75pt" o:ole="">
                  <v:imagedata r:id="rId80" o:title=""/>
                </v:shape>
                <o:OLEObject Type="Embed" ProgID="Equation.DSMT4" ShapeID="_x0000_i1305" DrawAspect="Content" ObjectID="_1515069841" r:id="rId81"/>
              </w:object>
            </w:r>
          </w:p>
        </w:tc>
        <w:tc>
          <w:tcPr>
            <w:tcW w:w="992" w:type="dxa"/>
            <w:vAlign w:val="center"/>
          </w:tcPr>
          <w:p w14:paraId="31AEE3B2" w14:textId="647E1F55" w:rsidR="001048CA" w:rsidRDefault="00E5087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1048CA" w14:paraId="2433EE0C" w14:textId="77777777">
        <w:trPr>
          <w:cantSplit/>
        </w:trPr>
        <w:tc>
          <w:tcPr>
            <w:tcW w:w="534" w:type="dxa"/>
            <w:vAlign w:val="center"/>
          </w:tcPr>
          <w:p w14:paraId="7FF572EB" w14:textId="77777777" w:rsidR="001048CA" w:rsidRDefault="001048CA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06468F5F" w14:textId="77777777" w:rsidR="001048CA" w:rsidRDefault="001048C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BF6D580" w14:textId="77777777" w:rsidR="001048CA" w:rsidRDefault="001048C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7696CDD" w14:textId="77777777" w:rsidR="001048CA" w:rsidRDefault="001048CA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12821A34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1048CA" w14:paraId="51BD08D1" w14:textId="77777777" w:rsidTr="00863E3D">
        <w:trPr>
          <w:cantSplit/>
        </w:trPr>
        <w:tc>
          <w:tcPr>
            <w:tcW w:w="534" w:type="dxa"/>
          </w:tcPr>
          <w:p w14:paraId="773FFBD4" w14:textId="77777777" w:rsidR="001048CA" w:rsidRDefault="001048CA" w:rsidP="00863E3D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4"/>
            <w:vAlign w:val="center"/>
          </w:tcPr>
          <w:p w14:paraId="79497E89" w14:textId="77777777" w:rsidR="00863E3D" w:rsidRDefault="00863E3D" w:rsidP="00863E3D">
            <w:pPr>
              <w:spacing w:before="40" w:after="40"/>
            </w:pPr>
            <w:r w:rsidRPr="00863E3D">
              <w:t>The temperature at the base of a mountain i</w:t>
            </w:r>
            <w:r>
              <w:t>s 6</w:t>
            </w:r>
            <w:r w:rsidRPr="00863E3D">
              <w:t>°C. The temperature at the summit of the mountain is 2</w:t>
            </w:r>
            <w:r>
              <w:t>2</w:t>
            </w:r>
            <w:r w:rsidRPr="00863E3D">
              <w:t xml:space="preserve">°C colder than at the base. </w:t>
            </w:r>
          </w:p>
          <w:p w14:paraId="6CACDA11" w14:textId="13883ACB" w:rsidR="001048CA" w:rsidRPr="00863E3D" w:rsidRDefault="00863E3D" w:rsidP="00863E3D">
            <w:pPr>
              <w:spacing w:before="40" w:after="40"/>
            </w:pPr>
            <w:r w:rsidRPr="00863E3D">
              <w:t>What is the temperature at the summit?</w:t>
            </w:r>
          </w:p>
        </w:tc>
        <w:tc>
          <w:tcPr>
            <w:tcW w:w="992" w:type="dxa"/>
          </w:tcPr>
          <w:p w14:paraId="3E36A74D" w14:textId="549572AE" w:rsidR="001048CA" w:rsidRDefault="00863E3D" w:rsidP="00863E3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1048CA" w14:paraId="2E5CFE08" w14:textId="77777777">
        <w:trPr>
          <w:cantSplit/>
        </w:trPr>
        <w:tc>
          <w:tcPr>
            <w:tcW w:w="534" w:type="dxa"/>
            <w:vAlign w:val="center"/>
          </w:tcPr>
          <w:p w14:paraId="3EE66E34" w14:textId="77777777" w:rsidR="001048CA" w:rsidRDefault="001048CA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91E8A9F" w14:textId="77777777" w:rsidR="001048CA" w:rsidRDefault="001048C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13" w:name="OLE_LINK2090"/>
            <w:bookmarkStart w:id="14" w:name="OLE_LINK2091"/>
          </w:p>
          <w:p w14:paraId="13B8C56A" w14:textId="77777777" w:rsidR="001048CA" w:rsidRDefault="001048C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13"/>
          <w:bookmarkEnd w:id="14"/>
          <w:p w14:paraId="327A2A35" w14:textId="77777777" w:rsidR="001048CA" w:rsidRDefault="001048CA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13B1FDA9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1048CA" w14:paraId="16D5DD80" w14:textId="77777777">
        <w:trPr>
          <w:cantSplit/>
        </w:trPr>
        <w:tc>
          <w:tcPr>
            <w:tcW w:w="534" w:type="dxa"/>
            <w:vAlign w:val="center"/>
          </w:tcPr>
          <w:p w14:paraId="408A573E" w14:textId="77777777" w:rsidR="001048CA" w:rsidRDefault="001048CA">
            <w:pPr>
              <w:spacing w:before="40" w:after="40"/>
            </w:pPr>
            <w:r>
              <w:t>(d)</w:t>
            </w:r>
          </w:p>
        </w:tc>
        <w:tc>
          <w:tcPr>
            <w:tcW w:w="7654" w:type="dxa"/>
            <w:gridSpan w:val="4"/>
            <w:vAlign w:val="center"/>
          </w:tcPr>
          <w:p w14:paraId="1641B34D" w14:textId="05086BDE" w:rsidR="001048CA" w:rsidRDefault="006C7E72" w:rsidP="006C7E72">
            <w:pPr>
              <w:spacing w:before="40" w:after="40"/>
            </w:pPr>
            <w:r w:rsidRPr="006C7E72">
              <w:t xml:space="preserve">Divide </w:t>
            </w:r>
            <w:r>
              <w:t>72</w:t>
            </w:r>
            <w:r w:rsidRPr="006C7E72">
              <w:t xml:space="preserve"> kg in the ratio of 5 : 7.</w:t>
            </w:r>
          </w:p>
        </w:tc>
        <w:tc>
          <w:tcPr>
            <w:tcW w:w="992" w:type="dxa"/>
            <w:vAlign w:val="center"/>
          </w:tcPr>
          <w:p w14:paraId="71885947" w14:textId="17F12D06" w:rsidR="001048CA" w:rsidRDefault="006C7E7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1048CA" w14:paraId="67FD79C4" w14:textId="77777777">
        <w:trPr>
          <w:cantSplit/>
        </w:trPr>
        <w:tc>
          <w:tcPr>
            <w:tcW w:w="534" w:type="dxa"/>
            <w:vAlign w:val="center"/>
          </w:tcPr>
          <w:p w14:paraId="5EC31076" w14:textId="77777777" w:rsidR="001048CA" w:rsidRDefault="001048CA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6E5E06A0" w14:textId="77777777" w:rsidR="009D50FC" w:rsidRDefault="009D50FC" w:rsidP="009D50F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8311466" w14:textId="77777777" w:rsidR="009D50FC" w:rsidRDefault="009D50FC" w:rsidP="009D50F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DE852A9" w14:textId="77777777" w:rsidR="009D50FC" w:rsidRDefault="009D50FC" w:rsidP="009D50F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18B2EB7" w14:textId="77777777" w:rsidR="001048CA" w:rsidRDefault="001048CA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438BDF2C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9D50FC" w14:paraId="01993152" w14:textId="77777777">
        <w:trPr>
          <w:cantSplit/>
        </w:trPr>
        <w:tc>
          <w:tcPr>
            <w:tcW w:w="534" w:type="dxa"/>
            <w:vAlign w:val="center"/>
          </w:tcPr>
          <w:p w14:paraId="02354BCB" w14:textId="77777777" w:rsidR="009D50FC" w:rsidRDefault="009D50FC">
            <w:pPr>
              <w:spacing w:before="40" w:after="40"/>
            </w:pPr>
            <w:r>
              <w:t>(e)</w:t>
            </w:r>
          </w:p>
        </w:tc>
        <w:tc>
          <w:tcPr>
            <w:tcW w:w="7654" w:type="dxa"/>
            <w:gridSpan w:val="4"/>
            <w:vAlign w:val="center"/>
          </w:tcPr>
          <w:p w14:paraId="51A95A53" w14:textId="6261F06A" w:rsidR="009D50FC" w:rsidRDefault="009D50FC" w:rsidP="00DD6087">
            <w:pPr>
              <w:spacing w:before="40" w:after="40"/>
            </w:pPr>
            <w:r>
              <w:t xml:space="preserve">Evaluate </w:t>
            </w:r>
            <w:r w:rsidR="00DD6087" w:rsidRPr="00DD6087">
              <w:rPr>
                <w:position w:val="-24"/>
              </w:rPr>
              <w:object w:dxaOrig="1460" w:dyaOrig="720" w14:anchorId="64F5F644">
                <v:shape id="_x0000_i1310" type="#_x0000_t75" style="width:72.75pt;height:36pt" o:ole="">
                  <v:imagedata r:id="rId82" o:title=""/>
                </v:shape>
                <o:OLEObject Type="Embed" ProgID="Equation.DSMT4" ShapeID="_x0000_i1310" DrawAspect="Content" ObjectID="_1515069842" r:id="rId83"/>
              </w:object>
            </w:r>
            <w:r>
              <w:t>. Answer correct to four decimal places.</w:t>
            </w:r>
          </w:p>
        </w:tc>
        <w:tc>
          <w:tcPr>
            <w:tcW w:w="992" w:type="dxa"/>
            <w:vAlign w:val="center"/>
          </w:tcPr>
          <w:p w14:paraId="68FB091B" w14:textId="60C6EB1E" w:rsidR="009D50FC" w:rsidRDefault="009D50F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9D50FC" w14:paraId="45C001A6" w14:textId="77777777">
        <w:trPr>
          <w:cantSplit/>
        </w:trPr>
        <w:tc>
          <w:tcPr>
            <w:tcW w:w="534" w:type="dxa"/>
            <w:vAlign w:val="center"/>
          </w:tcPr>
          <w:p w14:paraId="7CCC1F6D" w14:textId="77777777" w:rsidR="009D50FC" w:rsidRDefault="009D50F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3DDE9401" w14:textId="77777777" w:rsidR="009D50FC" w:rsidRDefault="009D50F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EE0CA80" w14:textId="77777777" w:rsidR="009D50FC" w:rsidRDefault="009D50F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0C545B3" w14:textId="77777777" w:rsidR="009D50FC" w:rsidRDefault="009D50F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1B0FBC85" w14:textId="77777777" w:rsidR="009D50FC" w:rsidRDefault="009D50FC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546DBD49" w14:textId="77777777" w:rsidR="001048CA" w:rsidRDefault="001048CA">
      <w:r>
        <w:br w:type="page"/>
      </w:r>
    </w:p>
    <w:p w14:paraId="11037E73" w14:textId="77777777" w:rsidR="001048CA" w:rsidRDefault="001048CA">
      <w:pPr>
        <w:rPr>
          <w:b/>
          <w:bCs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1048CA" w14:paraId="45EBFF54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4E16CEF4" w14:textId="77777777" w:rsidR="001048CA" w:rsidRDefault="001048CA">
            <w:pPr>
              <w:spacing w:before="40" w:after="40"/>
              <w:rPr>
                <w:b/>
              </w:rPr>
            </w:pPr>
            <w:r>
              <w:rPr>
                <w:b/>
              </w:rPr>
              <w:t>Question 22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5C0E43ED" w14:textId="77777777" w:rsidR="001048CA" w:rsidRDefault="001048CA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2A50BA68" w14:textId="77777777" w:rsidR="001048CA" w:rsidRDefault="001048C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760C036A" w14:textId="77777777" w:rsidR="001048CA" w:rsidRDefault="001048CA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1048CA" w14:paraId="171F1338" w14:textId="77777777">
        <w:trPr>
          <w:cantSplit/>
        </w:trPr>
        <w:tc>
          <w:tcPr>
            <w:tcW w:w="534" w:type="dxa"/>
            <w:vAlign w:val="center"/>
          </w:tcPr>
          <w:p w14:paraId="09AF233E" w14:textId="77777777" w:rsidR="001048CA" w:rsidRDefault="001048CA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1EE7C051" w14:textId="77777777" w:rsidR="001048CA" w:rsidRDefault="001048CA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3BC99F25" w14:textId="77777777" w:rsidR="001048CA" w:rsidRDefault="001048C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0EB1F5D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1048CA" w14:paraId="2A0C05CC" w14:textId="77777777">
        <w:trPr>
          <w:cantSplit/>
        </w:trPr>
        <w:tc>
          <w:tcPr>
            <w:tcW w:w="534" w:type="dxa"/>
            <w:vAlign w:val="center"/>
          </w:tcPr>
          <w:p w14:paraId="1E311C6B" w14:textId="77777777" w:rsidR="001048CA" w:rsidRDefault="001048CA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5D1BFCE0" w14:textId="29BFA37A" w:rsidR="001048CA" w:rsidRDefault="00E50875">
            <w:pPr>
              <w:spacing w:before="40" w:after="40"/>
            </w:pPr>
            <w:r>
              <w:t>A container of cream contains the following ingredients:</w:t>
            </w:r>
          </w:p>
        </w:tc>
        <w:tc>
          <w:tcPr>
            <w:tcW w:w="992" w:type="dxa"/>
            <w:vAlign w:val="center"/>
          </w:tcPr>
          <w:p w14:paraId="15C10C92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E50875" w14:paraId="46DCB4F0" w14:textId="77777777">
        <w:trPr>
          <w:cantSplit/>
        </w:trPr>
        <w:tc>
          <w:tcPr>
            <w:tcW w:w="534" w:type="dxa"/>
            <w:vAlign w:val="center"/>
          </w:tcPr>
          <w:p w14:paraId="7A3CBFB6" w14:textId="77777777" w:rsidR="00E50875" w:rsidRDefault="00E50875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0793A607" w14:textId="2A3ED116" w:rsidR="00E50875" w:rsidRDefault="00E50875" w:rsidP="00427BDB">
            <w:pPr>
              <w:spacing w:before="40" w:after="40"/>
            </w:pPr>
            <w:r>
              <w:t>96.7 mL fat, 94.0 mL water, 5.6 m</w:t>
            </w:r>
            <w:r w:rsidR="00427BDB">
              <w:t>L</w:t>
            </w:r>
            <w:r>
              <w:t xml:space="preserve"> carbohydrate, 3.7 mL protein</w:t>
            </w:r>
          </w:p>
        </w:tc>
        <w:tc>
          <w:tcPr>
            <w:tcW w:w="992" w:type="dxa"/>
            <w:vAlign w:val="center"/>
          </w:tcPr>
          <w:p w14:paraId="4655063A" w14:textId="77777777" w:rsidR="00E50875" w:rsidRDefault="00E50875">
            <w:pPr>
              <w:spacing w:before="40" w:after="40"/>
              <w:jc w:val="center"/>
              <w:rPr>
                <w:b/>
              </w:rPr>
            </w:pPr>
          </w:p>
        </w:tc>
      </w:tr>
      <w:tr w:rsidR="00E50875" w14:paraId="4F6A57CB" w14:textId="77777777" w:rsidTr="00CC1607">
        <w:trPr>
          <w:cantSplit/>
        </w:trPr>
        <w:tc>
          <w:tcPr>
            <w:tcW w:w="534" w:type="dxa"/>
            <w:vAlign w:val="center"/>
          </w:tcPr>
          <w:p w14:paraId="71D651F8" w14:textId="77777777" w:rsidR="00E50875" w:rsidRDefault="00E50875" w:rsidP="00CC1607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4613810B" w14:textId="77777777" w:rsidR="00E50875" w:rsidRDefault="00E50875" w:rsidP="00CC1607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754A56D7" w14:textId="46E7F0AA" w:rsidR="00E50875" w:rsidRDefault="00E50875" w:rsidP="00CC1607">
            <w:pPr>
              <w:spacing w:before="40" w:after="40"/>
            </w:pPr>
            <w:r>
              <w:t xml:space="preserve">How many millilitres </w:t>
            </w:r>
            <w:r w:rsidR="00427BDB">
              <w:t xml:space="preserve">are </w:t>
            </w:r>
            <w:r>
              <w:t>in the container of cream?</w:t>
            </w:r>
          </w:p>
        </w:tc>
        <w:tc>
          <w:tcPr>
            <w:tcW w:w="992" w:type="dxa"/>
            <w:vAlign w:val="center"/>
          </w:tcPr>
          <w:p w14:paraId="3FF259C3" w14:textId="37C4360F" w:rsidR="00E50875" w:rsidRDefault="00E50875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E50875" w14:paraId="79AB677D" w14:textId="77777777" w:rsidTr="00CC1607">
        <w:trPr>
          <w:cantSplit/>
        </w:trPr>
        <w:tc>
          <w:tcPr>
            <w:tcW w:w="534" w:type="dxa"/>
            <w:vAlign w:val="center"/>
          </w:tcPr>
          <w:p w14:paraId="3DB6EB4D" w14:textId="77777777" w:rsidR="00E50875" w:rsidRDefault="00E50875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638A35A3" w14:textId="77777777" w:rsidR="00BD2C5E" w:rsidRDefault="00BD2C5E" w:rsidP="00BD2C5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15" w:name="OLE_LINK2161"/>
            <w:bookmarkStart w:id="16" w:name="OLE_LINK2162"/>
            <w:bookmarkStart w:id="17" w:name="OLE_LINK2201"/>
          </w:p>
          <w:p w14:paraId="4838AA25" w14:textId="77777777" w:rsidR="00BD2C5E" w:rsidRDefault="00BD2C5E" w:rsidP="00BD2C5E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0E437EA" w14:textId="77777777" w:rsidR="00BD2C5E" w:rsidRDefault="00BD2C5E" w:rsidP="00BD2C5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15"/>
          <w:bookmarkEnd w:id="16"/>
          <w:bookmarkEnd w:id="17"/>
          <w:p w14:paraId="65779B86" w14:textId="77777777" w:rsidR="00E50875" w:rsidRDefault="00E50875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389650ED" w14:textId="77777777" w:rsidR="00E50875" w:rsidRDefault="00E50875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E50875" w14:paraId="2197E094" w14:textId="77777777" w:rsidTr="00CC1607">
        <w:trPr>
          <w:cantSplit/>
        </w:trPr>
        <w:tc>
          <w:tcPr>
            <w:tcW w:w="534" w:type="dxa"/>
            <w:vAlign w:val="center"/>
          </w:tcPr>
          <w:p w14:paraId="72173563" w14:textId="77777777" w:rsidR="00E50875" w:rsidRDefault="00E50875" w:rsidP="00CC1607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7F681105" w14:textId="18A0CC3F" w:rsidR="00E50875" w:rsidRDefault="00E50875" w:rsidP="00CC1607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5661E8F9" w14:textId="1F18F9C2" w:rsidR="00E50875" w:rsidRDefault="00E50875" w:rsidP="00CC1607">
            <w:pPr>
              <w:spacing w:before="40" w:after="40"/>
            </w:pPr>
            <w:r>
              <w:t>What fraction of the cream is carbohydrate?</w:t>
            </w:r>
          </w:p>
        </w:tc>
        <w:tc>
          <w:tcPr>
            <w:tcW w:w="992" w:type="dxa"/>
            <w:vAlign w:val="center"/>
          </w:tcPr>
          <w:p w14:paraId="0533718D" w14:textId="7D5ABF87" w:rsidR="00E50875" w:rsidRDefault="00E50875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E50875" w14:paraId="0AD1406A" w14:textId="77777777" w:rsidTr="00CC1607">
        <w:trPr>
          <w:cantSplit/>
        </w:trPr>
        <w:tc>
          <w:tcPr>
            <w:tcW w:w="534" w:type="dxa"/>
            <w:vAlign w:val="center"/>
          </w:tcPr>
          <w:p w14:paraId="5A8F43A3" w14:textId="77777777" w:rsidR="00E50875" w:rsidRDefault="00E50875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199C29F4" w14:textId="77777777" w:rsidR="00BD2C5E" w:rsidRDefault="00BD2C5E" w:rsidP="00BD2C5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7023508" w14:textId="77777777" w:rsidR="00BD2C5E" w:rsidRDefault="00BD2C5E" w:rsidP="00BD2C5E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AB94102" w14:textId="77777777" w:rsidR="00BD2C5E" w:rsidRDefault="00BD2C5E" w:rsidP="00BD2C5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D95F84D" w14:textId="77777777" w:rsidR="00E50875" w:rsidRDefault="00E50875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1D637020" w14:textId="77777777" w:rsidR="00E50875" w:rsidRDefault="00E50875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1048CA" w14:paraId="5E34C8A3" w14:textId="77777777">
        <w:trPr>
          <w:cantSplit/>
        </w:trPr>
        <w:tc>
          <w:tcPr>
            <w:tcW w:w="534" w:type="dxa"/>
            <w:vAlign w:val="center"/>
          </w:tcPr>
          <w:p w14:paraId="2A4724E6" w14:textId="77777777" w:rsidR="001048CA" w:rsidRDefault="001048CA">
            <w:pPr>
              <w:spacing w:before="40" w:after="40"/>
            </w:pPr>
            <w:bookmarkStart w:id="18" w:name="OLE_LINK2048"/>
            <w:bookmarkStart w:id="19" w:name="OLE_LINK2049"/>
          </w:p>
        </w:tc>
        <w:tc>
          <w:tcPr>
            <w:tcW w:w="708" w:type="dxa"/>
            <w:vAlign w:val="center"/>
          </w:tcPr>
          <w:p w14:paraId="065F5177" w14:textId="6BC84707" w:rsidR="001048CA" w:rsidRDefault="001048CA">
            <w:pPr>
              <w:spacing w:before="40" w:after="40"/>
            </w:pPr>
            <w:r>
              <w:t>(i</w:t>
            </w:r>
            <w:r w:rsidR="00E50875">
              <w:t>ii</w:t>
            </w:r>
            <w:r>
              <w:t>)</w:t>
            </w:r>
          </w:p>
        </w:tc>
        <w:tc>
          <w:tcPr>
            <w:tcW w:w="6946" w:type="dxa"/>
            <w:gridSpan w:val="3"/>
            <w:vAlign w:val="center"/>
          </w:tcPr>
          <w:p w14:paraId="11C507C4" w14:textId="6D06C519" w:rsidR="001048CA" w:rsidRDefault="00E50875">
            <w:pPr>
              <w:spacing w:before="40" w:after="40"/>
            </w:pPr>
            <w:r>
              <w:t>What percentage of the cream is water?</w:t>
            </w:r>
          </w:p>
        </w:tc>
        <w:tc>
          <w:tcPr>
            <w:tcW w:w="992" w:type="dxa"/>
            <w:vAlign w:val="center"/>
          </w:tcPr>
          <w:p w14:paraId="4EC7B342" w14:textId="1D729555" w:rsidR="001048CA" w:rsidRDefault="00E5087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1048CA" w14:paraId="109B5889" w14:textId="77777777">
        <w:trPr>
          <w:cantSplit/>
        </w:trPr>
        <w:tc>
          <w:tcPr>
            <w:tcW w:w="534" w:type="dxa"/>
            <w:vAlign w:val="center"/>
          </w:tcPr>
          <w:p w14:paraId="2A01F101" w14:textId="77777777" w:rsidR="001048CA" w:rsidRDefault="001048CA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3E12032F" w14:textId="77777777" w:rsidR="00BD2C5E" w:rsidRDefault="00BD2C5E" w:rsidP="00BD2C5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410F3AC" w14:textId="77777777" w:rsidR="00BD2C5E" w:rsidRDefault="00BD2C5E" w:rsidP="00BD2C5E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960DFE8" w14:textId="77777777" w:rsidR="00BD2C5E" w:rsidRDefault="00BD2C5E" w:rsidP="00BD2C5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143FC26" w14:textId="77777777" w:rsidR="001048CA" w:rsidRDefault="001048CA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182CFAB9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bookmarkEnd w:id="18"/>
      <w:bookmarkEnd w:id="19"/>
      <w:tr w:rsidR="001048CA" w14:paraId="296D22E0" w14:textId="77777777">
        <w:trPr>
          <w:cantSplit/>
        </w:trPr>
        <w:tc>
          <w:tcPr>
            <w:tcW w:w="534" w:type="dxa"/>
            <w:vAlign w:val="center"/>
          </w:tcPr>
          <w:p w14:paraId="32A044A1" w14:textId="77777777" w:rsidR="001048CA" w:rsidRDefault="001048CA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4975AB8E" w14:textId="4D9B30DE" w:rsidR="001048CA" w:rsidRDefault="00BD2C5E">
            <w:pPr>
              <w:spacing w:before="40" w:after="40"/>
            </w:pPr>
            <w:r>
              <w:t>Solve the following equations.</w:t>
            </w:r>
          </w:p>
        </w:tc>
        <w:tc>
          <w:tcPr>
            <w:tcW w:w="992" w:type="dxa"/>
            <w:vAlign w:val="center"/>
          </w:tcPr>
          <w:p w14:paraId="424342F9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1048CA" w14:paraId="761F6823" w14:textId="77777777">
        <w:trPr>
          <w:cantSplit/>
        </w:trPr>
        <w:tc>
          <w:tcPr>
            <w:tcW w:w="534" w:type="dxa"/>
            <w:vAlign w:val="center"/>
          </w:tcPr>
          <w:p w14:paraId="5ADFABBD" w14:textId="77777777" w:rsidR="001048CA" w:rsidRDefault="001048CA">
            <w:pPr>
              <w:spacing w:before="40" w:after="40"/>
            </w:pPr>
            <w:bookmarkStart w:id="20" w:name="OLE_LINK2082"/>
            <w:bookmarkStart w:id="21" w:name="OLE_LINK2083"/>
          </w:p>
        </w:tc>
        <w:tc>
          <w:tcPr>
            <w:tcW w:w="708" w:type="dxa"/>
            <w:vAlign w:val="center"/>
          </w:tcPr>
          <w:p w14:paraId="51CC4C9F" w14:textId="77777777" w:rsidR="001048CA" w:rsidRDefault="001048CA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25A45D3C" w14:textId="336F7060" w:rsidR="001048CA" w:rsidRDefault="00DD6087" w:rsidP="00DD6087">
            <w:pPr>
              <w:spacing w:before="40" w:after="40"/>
            </w:pPr>
            <w:r w:rsidRPr="00DD6087">
              <w:rPr>
                <w:position w:val="-6"/>
              </w:rPr>
              <w:object w:dxaOrig="760" w:dyaOrig="279" w14:anchorId="514A271E">
                <v:shape id="_x0000_i1318" type="#_x0000_t75" style="width:38.25pt;height:14.25pt" o:ole="">
                  <v:imagedata r:id="rId84" o:title=""/>
                </v:shape>
                <o:OLEObject Type="Embed" ProgID="Equation.DSMT4" ShapeID="_x0000_i1318" DrawAspect="Content" ObjectID="_1515069843" r:id="rId85"/>
              </w:object>
            </w:r>
            <w:r w:rsidR="00BD2C5E">
              <w:t xml:space="preserve"> </w:t>
            </w:r>
          </w:p>
        </w:tc>
        <w:tc>
          <w:tcPr>
            <w:tcW w:w="992" w:type="dxa"/>
            <w:vAlign w:val="center"/>
          </w:tcPr>
          <w:p w14:paraId="2D9988BC" w14:textId="6FE1B4B8" w:rsidR="001048CA" w:rsidRDefault="00BD2C5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bookmarkEnd w:id="20"/>
      <w:bookmarkEnd w:id="21"/>
      <w:tr w:rsidR="001048CA" w14:paraId="7155DC0B" w14:textId="77777777">
        <w:trPr>
          <w:cantSplit/>
        </w:trPr>
        <w:tc>
          <w:tcPr>
            <w:tcW w:w="534" w:type="dxa"/>
            <w:vAlign w:val="center"/>
          </w:tcPr>
          <w:p w14:paraId="2DEB10BC" w14:textId="77777777" w:rsidR="001048CA" w:rsidRDefault="001048CA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3A2054F0" w14:textId="77777777" w:rsidR="00BD2C5E" w:rsidRDefault="00BD2C5E" w:rsidP="00BD2C5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567406D" w14:textId="77777777" w:rsidR="00BD2C5E" w:rsidRDefault="00BD2C5E" w:rsidP="00BD2C5E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51F42C7" w14:textId="77777777" w:rsidR="00BD2C5E" w:rsidRDefault="00BD2C5E" w:rsidP="00BD2C5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B51BA6F" w14:textId="77777777" w:rsidR="00BD2C5E" w:rsidRDefault="00BD2C5E" w:rsidP="00BD2C5E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D76D489" w14:textId="77777777" w:rsidR="001048CA" w:rsidRDefault="001048CA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72C4574B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1048CA" w14:paraId="624E5DF0" w14:textId="77777777">
        <w:trPr>
          <w:cantSplit/>
        </w:trPr>
        <w:tc>
          <w:tcPr>
            <w:tcW w:w="534" w:type="dxa"/>
            <w:vAlign w:val="center"/>
          </w:tcPr>
          <w:p w14:paraId="430D7EA0" w14:textId="77777777" w:rsidR="001048CA" w:rsidRDefault="001048CA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77BF9D1C" w14:textId="5C80129B" w:rsidR="001048CA" w:rsidRDefault="001048CA">
            <w:pPr>
              <w:spacing w:before="40" w:after="40"/>
            </w:pPr>
            <w:r>
              <w:t>(i</w:t>
            </w:r>
            <w:r w:rsidR="00B90DDD">
              <w:t>i</w:t>
            </w:r>
            <w:r>
              <w:t>)</w:t>
            </w:r>
          </w:p>
        </w:tc>
        <w:tc>
          <w:tcPr>
            <w:tcW w:w="6946" w:type="dxa"/>
            <w:gridSpan w:val="3"/>
            <w:vAlign w:val="center"/>
          </w:tcPr>
          <w:p w14:paraId="0CFB24F9" w14:textId="576C5DEF" w:rsidR="001048CA" w:rsidRDefault="00DD6087" w:rsidP="00DD6087">
            <w:pPr>
              <w:spacing w:before="40" w:after="40"/>
            </w:pPr>
            <w:r w:rsidRPr="00DD6087">
              <w:rPr>
                <w:position w:val="-24"/>
              </w:rPr>
              <w:object w:dxaOrig="940" w:dyaOrig="620" w14:anchorId="2336E121">
                <v:shape id="_x0000_i1325" type="#_x0000_t75" style="width:47.25pt;height:30.75pt" o:ole="">
                  <v:imagedata r:id="rId86" o:title=""/>
                </v:shape>
                <o:OLEObject Type="Embed" ProgID="Equation.DSMT4" ShapeID="_x0000_i1325" DrawAspect="Content" ObjectID="_1515069844" r:id="rId87"/>
              </w:object>
            </w:r>
            <w:r w:rsidR="00BD2C5E">
              <w:t xml:space="preserve"> </w:t>
            </w:r>
          </w:p>
        </w:tc>
        <w:tc>
          <w:tcPr>
            <w:tcW w:w="992" w:type="dxa"/>
            <w:vAlign w:val="center"/>
          </w:tcPr>
          <w:p w14:paraId="19C62A38" w14:textId="3BBC0FC3" w:rsidR="001048CA" w:rsidRDefault="00BD2C5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1048CA" w14:paraId="6203B63F" w14:textId="77777777">
        <w:trPr>
          <w:cantSplit/>
        </w:trPr>
        <w:tc>
          <w:tcPr>
            <w:tcW w:w="534" w:type="dxa"/>
            <w:vAlign w:val="center"/>
          </w:tcPr>
          <w:p w14:paraId="7376B7D8" w14:textId="77777777" w:rsidR="001048CA" w:rsidRDefault="001048CA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6FF82B6E" w14:textId="77777777" w:rsidR="00BD2C5E" w:rsidRDefault="00BD2C5E" w:rsidP="00BD2C5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22" w:name="OLE_LINK2092"/>
            <w:bookmarkStart w:id="23" w:name="OLE_LINK2093"/>
          </w:p>
          <w:p w14:paraId="1EA6FB52" w14:textId="77777777" w:rsidR="00BD2C5E" w:rsidRDefault="00BD2C5E" w:rsidP="00BD2C5E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C77DCBF" w14:textId="77777777" w:rsidR="001048CA" w:rsidRDefault="001048C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D5C47DB" w14:textId="77777777" w:rsidR="001048CA" w:rsidRDefault="001048C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22"/>
          <w:bookmarkEnd w:id="23"/>
          <w:p w14:paraId="283D6671" w14:textId="77777777" w:rsidR="001048CA" w:rsidRDefault="001048CA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568FB446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2252AA94" w14:textId="77777777" w:rsidR="001048CA" w:rsidRDefault="001048CA"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1048CA" w14:paraId="7D954287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5866B4C6" w14:textId="77777777" w:rsidR="001048CA" w:rsidRDefault="001048CA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23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7731F4EE" w14:textId="77777777" w:rsidR="001048CA" w:rsidRDefault="001048CA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528E48F8" w14:textId="77777777" w:rsidR="001048CA" w:rsidRDefault="001048C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7922B56" w14:textId="77777777" w:rsidR="001048CA" w:rsidRDefault="001048CA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1048CA" w14:paraId="4E9CD1A0" w14:textId="77777777">
        <w:trPr>
          <w:cantSplit/>
        </w:trPr>
        <w:tc>
          <w:tcPr>
            <w:tcW w:w="534" w:type="dxa"/>
            <w:vAlign w:val="center"/>
          </w:tcPr>
          <w:p w14:paraId="62262F66" w14:textId="77777777" w:rsidR="001048CA" w:rsidRDefault="001048CA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6DF54DB8" w14:textId="77777777" w:rsidR="001048CA" w:rsidRDefault="001048CA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76B37ABC" w14:textId="77777777" w:rsidR="001048CA" w:rsidRDefault="001048C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E7877E7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1048CA" w14:paraId="6E4BC8FA" w14:textId="77777777">
        <w:trPr>
          <w:cantSplit/>
        </w:trPr>
        <w:tc>
          <w:tcPr>
            <w:tcW w:w="534" w:type="dxa"/>
            <w:vAlign w:val="center"/>
          </w:tcPr>
          <w:p w14:paraId="7122D8DD" w14:textId="77777777" w:rsidR="001048CA" w:rsidRDefault="001048CA" w:rsidP="00427BDB">
            <w:pPr>
              <w:spacing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60E68C25" w14:textId="71B2EE57" w:rsidR="001048CA" w:rsidRDefault="00863E3D" w:rsidP="00DD6087">
            <w:pPr>
              <w:spacing w:before="40" w:after="40"/>
            </w:pPr>
            <w:bookmarkStart w:id="24" w:name="OLE_LINK2143"/>
            <w:bookmarkStart w:id="25" w:name="OLE_LINK2144"/>
            <w:r>
              <w:t xml:space="preserve">Given that </w:t>
            </w:r>
            <w:r w:rsidR="00DD6087" w:rsidRPr="00DD6087">
              <w:rPr>
                <w:position w:val="-10"/>
              </w:rPr>
              <w:object w:dxaOrig="720" w:dyaOrig="320" w14:anchorId="49FD8A4E">
                <v:shape id="_x0000_i1336" type="#_x0000_t75" style="width:36pt;height:15.75pt" o:ole="">
                  <v:imagedata r:id="rId88" o:title=""/>
                </v:shape>
                <o:OLEObject Type="Embed" ProgID="Equation.DSMT4" ShapeID="_x0000_i1336" DrawAspect="Content" ObjectID="_1515069845" r:id="rId89"/>
              </w:object>
            </w:r>
            <w:r>
              <w:t xml:space="preserve">, </w:t>
            </w:r>
            <w:r w:rsidR="00DD6087" w:rsidRPr="00DD6087">
              <w:rPr>
                <w:position w:val="-10"/>
              </w:rPr>
              <w:object w:dxaOrig="560" w:dyaOrig="320" w14:anchorId="64EFBF9F">
                <v:shape id="_x0000_i1359" type="#_x0000_t75" style="width:27.75pt;height:15.75pt" o:ole="">
                  <v:imagedata r:id="rId90" o:title=""/>
                </v:shape>
                <o:OLEObject Type="Embed" ProgID="Equation.DSMT4" ShapeID="_x0000_i1359" DrawAspect="Content" ObjectID="_1515069846" r:id="rId91"/>
              </w:object>
            </w:r>
            <w:r>
              <w:t xml:space="preserve"> and </w:t>
            </w:r>
            <w:r w:rsidR="00DD6087" w:rsidRPr="00DD6087">
              <w:rPr>
                <w:position w:val="-6"/>
              </w:rPr>
              <w:object w:dxaOrig="520" w:dyaOrig="279" w14:anchorId="236D2191">
                <v:shape id="_x0000_i1382" type="#_x0000_t75" style="width:26.25pt;height:14.25pt" o:ole="">
                  <v:imagedata r:id="rId92" o:title=""/>
                </v:shape>
                <o:OLEObject Type="Embed" ProgID="Equation.DSMT4" ShapeID="_x0000_i1382" DrawAspect="Content" ObjectID="_1515069847" r:id="rId93"/>
              </w:object>
            </w:r>
            <w:r>
              <w:t xml:space="preserve"> evaluate </w:t>
            </w:r>
            <w:bookmarkEnd w:id="24"/>
            <w:bookmarkEnd w:id="25"/>
            <w:r>
              <w:t>the following expressions:</w:t>
            </w:r>
          </w:p>
        </w:tc>
        <w:tc>
          <w:tcPr>
            <w:tcW w:w="992" w:type="dxa"/>
            <w:vAlign w:val="center"/>
          </w:tcPr>
          <w:p w14:paraId="079B5D02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1048CA" w14:paraId="2EFF5BAC" w14:textId="77777777">
        <w:trPr>
          <w:cantSplit/>
        </w:trPr>
        <w:tc>
          <w:tcPr>
            <w:tcW w:w="534" w:type="dxa"/>
            <w:vAlign w:val="center"/>
          </w:tcPr>
          <w:p w14:paraId="6C6A01F3" w14:textId="77777777" w:rsidR="001048CA" w:rsidRDefault="001048CA">
            <w:pPr>
              <w:spacing w:before="40" w:after="40"/>
            </w:pPr>
            <w:bookmarkStart w:id="26" w:name="OLE_LINK2036"/>
            <w:bookmarkStart w:id="27" w:name="OLE_LINK2037"/>
          </w:p>
        </w:tc>
        <w:tc>
          <w:tcPr>
            <w:tcW w:w="708" w:type="dxa"/>
            <w:vAlign w:val="center"/>
          </w:tcPr>
          <w:p w14:paraId="39D9AD1B" w14:textId="77777777" w:rsidR="001048CA" w:rsidRDefault="001048CA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6ED2B8F3" w14:textId="32A58E6B" w:rsidR="001048CA" w:rsidRDefault="00DD6087" w:rsidP="00DD6087">
            <w:pPr>
              <w:spacing w:before="40" w:after="40"/>
            </w:pPr>
            <w:r w:rsidRPr="00DD6087">
              <w:rPr>
                <w:position w:val="-10"/>
              </w:rPr>
              <w:object w:dxaOrig="580" w:dyaOrig="320" w14:anchorId="0C0BE060">
                <v:shape id="_x0000_i1399" type="#_x0000_t75" style="width:29.25pt;height:15.75pt" o:ole="">
                  <v:imagedata r:id="rId94" o:title=""/>
                </v:shape>
                <o:OLEObject Type="Embed" ProgID="Equation.DSMT4" ShapeID="_x0000_i1399" DrawAspect="Content" ObjectID="_1515069848" r:id="rId95"/>
              </w:object>
            </w:r>
          </w:p>
        </w:tc>
        <w:tc>
          <w:tcPr>
            <w:tcW w:w="992" w:type="dxa"/>
            <w:vAlign w:val="center"/>
          </w:tcPr>
          <w:p w14:paraId="250E41CF" w14:textId="173AEBA4" w:rsidR="001048CA" w:rsidRDefault="00863E3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1048CA" w14:paraId="0F798E74" w14:textId="77777777">
        <w:trPr>
          <w:cantSplit/>
        </w:trPr>
        <w:tc>
          <w:tcPr>
            <w:tcW w:w="534" w:type="dxa"/>
            <w:vAlign w:val="center"/>
          </w:tcPr>
          <w:p w14:paraId="156C952D" w14:textId="77777777" w:rsidR="001048CA" w:rsidRDefault="001048CA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599AC70A" w14:textId="77777777" w:rsidR="00980D55" w:rsidRDefault="00980D55" w:rsidP="00980D55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1D2B99B" w14:textId="77777777" w:rsidR="00980D55" w:rsidRDefault="00980D55" w:rsidP="00980D55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C272329" w14:textId="77777777" w:rsidR="00980D55" w:rsidRDefault="00980D55" w:rsidP="00980D55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0A52976" w14:textId="77777777" w:rsidR="001048CA" w:rsidRDefault="001048CA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2B34464C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863E3D" w14:paraId="159E9A8B" w14:textId="77777777" w:rsidTr="00CC1607">
        <w:trPr>
          <w:cantSplit/>
        </w:trPr>
        <w:tc>
          <w:tcPr>
            <w:tcW w:w="534" w:type="dxa"/>
            <w:vAlign w:val="center"/>
          </w:tcPr>
          <w:p w14:paraId="737ED8AD" w14:textId="77777777" w:rsidR="00863E3D" w:rsidRDefault="00863E3D" w:rsidP="00CC1607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644B6307" w14:textId="1F1DB1F8" w:rsidR="00863E3D" w:rsidRDefault="00863E3D" w:rsidP="00CC1607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3B22E46D" w14:textId="5D65F88D" w:rsidR="00863E3D" w:rsidRDefault="00DD6087" w:rsidP="00DD6087">
            <w:pPr>
              <w:spacing w:before="40" w:after="40"/>
            </w:pPr>
            <w:r w:rsidRPr="00DD6087">
              <w:rPr>
                <w:position w:val="-24"/>
              </w:rPr>
              <w:object w:dxaOrig="580" w:dyaOrig="620" w14:anchorId="6089F950">
                <v:shape id="_x0000_i1404" type="#_x0000_t75" style="width:29.25pt;height:30.75pt" o:ole="">
                  <v:imagedata r:id="rId96" o:title=""/>
                </v:shape>
                <o:OLEObject Type="Embed" ProgID="Equation.DSMT4" ShapeID="_x0000_i1404" DrawAspect="Content" ObjectID="_1515069849" r:id="rId97"/>
              </w:object>
            </w:r>
          </w:p>
        </w:tc>
        <w:tc>
          <w:tcPr>
            <w:tcW w:w="992" w:type="dxa"/>
            <w:vAlign w:val="center"/>
          </w:tcPr>
          <w:p w14:paraId="44A1FE1E" w14:textId="4A6EAF7F" w:rsidR="00863E3D" w:rsidRDefault="00863E3D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63E3D" w14:paraId="274CC338" w14:textId="77777777" w:rsidTr="00CC1607">
        <w:trPr>
          <w:cantSplit/>
        </w:trPr>
        <w:tc>
          <w:tcPr>
            <w:tcW w:w="534" w:type="dxa"/>
            <w:vAlign w:val="center"/>
          </w:tcPr>
          <w:p w14:paraId="009B9194" w14:textId="77777777" w:rsidR="00863E3D" w:rsidRDefault="00863E3D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0E58231E" w14:textId="77777777" w:rsidR="00980D55" w:rsidRDefault="00980D55" w:rsidP="00980D55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647FAE8" w14:textId="77777777" w:rsidR="00980D55" w:rsidRDefault="00980D55" w:rsidP="00980D55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2717B48" w14:textId="77777777" w:rsidR="00980D55" w:rsidRDefault="00980D55" w:rsidP="00980D55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3A2E0E0" w14:textId="77777777" w:rsidR="00863E3D" w:rsidRDefault="00863E3D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6A99BF4C" w14:textId="77777777" w:rsidR="00863E3D" w:rsidRDefault="00863E3D" w:rsidP="00CC1607">
            <w:pPr>
              <w:spacing w:before="40" w:after="40"/>
              <w:jc w:val="center"/>
              <w:rPr>
                <w:b/>
              </w:rPr>
            </w:pPr>
          </w:p>
        </w:tc>
      </w:tr>
      <w:bookmarkEnd w:id="26"/>
      <w:bookmarkEnd w:id="27"/>
      <w:tr w:rsidR="001048CA" w14:paraId="215EF8C9" w14:textId="77777777">
        <w:trPr>
          <w:cantSplit/>
        </w:trPr>
        <w:tc>
          <w:tcPr>
            <w:tcW w:w="534" w:type="dxa"/>
            <w:vAlign w:val="center"/>
          </w:tcPr>
          <w:p w14:paraId="455ABE80" w14:textId="77777777" w:rsidR="001048CA" w:rsidRDefault="001048CA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454AFD7B" w14:textId="53F57130" w:rsidR="001048CA" w:rsidRDefault="00964E77" w:rsidP="00964E77">
            <w:pPr>
              <w:spacing w:before="40" w:after="40"/>
            </w:pPr>
            <w:r>
              <w:t>What is the price paid if the selling price is $275 plus a 10% GST?</w:t>
            </w:r>
          </w:p>
        </w:tc>
        <w:tc>
          <w:tcPr>
            <w:tcW w:w="992" w:type="dxa"/>
            <w:vAlign w:val="center"/>
          </w:tcPr>
          <w:p w14:paraId="68EB2E60" w14:textId="0A0410F0" w:rsidR="001048CA" w:rsidRDefault="00964E7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1048CA" w14:paraId="01B157B5" w14:textId="77777777">
        <w:trPr>
          <w:cantSplit/>
        </w:trPr>
        <w:tc>
          <w:tcPr>
            <w:tcW w:w="534" w:type="dxa"/>
            <w:vAlign w:val="center"/>
          </w:tcPr>
          <w:p w14:paraId="71F138A0" w14:textId="77777777" w:rsidR="001048CA" w:rsidRDefault="001048CA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0EE0634C" w14:textId="77777777" w:rsidR="00980D55" w:rsidRDefault="00980D55" w:rsidP="00980D55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14E1B0C" w14:textId="77777777" w:rsidR="00980D55" w:rsidRDefault="00980D55" w:rsidP="00980D55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C707D4B" w14:textId="77777777" w:rsidR="00980D55" w:rsidRDefault="00980D55" w:rsidP="00980D55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8431268" w14:textId="77777777" w:rsidR="001048CA" w:rsidRDefault="001048CA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70262048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1048CA" w14:paraId="151069A6" w14:textId="77777777">
        <w:trPr>
          <w:cantSplit/>
        </w:trPr>
        <w:tc>
          <w:tcPr>
            <w:tcW w:w="534" w:type="dxa"/>
            <w:vAlign w:val="center"/>
          </w:tcPr>
          <w:p w14:paraId="0B7E5D73" w14:textId="77777777" w:rsidR="001048CA" w:rsidRDefault="001048CA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4"/>
            <w:vAlign w:val="center"/>
          </w:tcPr>
          <w:p w14:paraId="09D3BC15" w14:textId="02DF64F3" w:rsidR="001048CA" w:rsidRPr="00A53B41" w:rsidRDefault="00A53B41">
            <w:pPr>
              <w:spacing w:before="40" w:after="40"/>
            </w:pPr>
            <w:r w:rsidRPr="00A53B41">
              <w:t xml:space="preserve">What is the value of </w:t>
            </w:r>
            <w:r w:rsidRPr="00A53B41">
              <w:rPr>
                <w:i/>
              </w:rPr>
              <w:t>x</w:t>
            </w:r>
            <w:r w:rsidRPr="00A53B41">
              <w:t>?</w:t>
            </w:r>
          </w:p>
        </w:tc>
        <w:tc>
          <w:tcPr>
            <w:tcW w:w="992" w:type="dxa"/>
            <w:vAlign w:val="center"/>
          </w:tcPr>
          <w:p w14:paraId="1AE317B0" w14:textId="79C4D34F" w:rsidR="001048CA" w:rsidRDefault="00980D5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A53B41" w14:paraId="430E2913" w14:textId="77777777" w:rsidTr="00A53B41">
        <w:trPr>
          <w:cantSplit/>
        </w:trPr>
        <w:tc>
          <w:tcPr>
            <w:tcW w:w="534" w:type="dxa"/>
            <w:vAlign w:val="center"/>
          </w:tcPr>
          <w:p w14:paraId="1B209DF6" w14:textId="77777777" w:rsidR="00A53B41" w:rsidRDefault="00A53B41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4D58975F" w14:textId="1CFE6210" w:rsidR="00A53B41" w:rsidRPr="00A53B41" w:rsidRDefault="00A53B41" w:rsidP="00A53B41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6604C951" wp14:editId="6B3B57E1">
                  <wp:extent cx="2941320" cy="1246632"/>
                  <wp:effectExtent l="0" t="0" r="508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1320" cy="1246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5AB3E968" w14:textId="77777777" w:rsidR="00A53B41" w:rsidRDefault="00A53B41">
            <w:pPr>
              <w:spacing w:before="40" w:after="40"/>
              <w:jc w:val="center"/>
              <w:rPr>
                <w:b/>
              </w:rPr>
            </w:pPr>
          </w:p>
        </w:tc>
      </w:tr>
      <w:tr w:rsidR="001048CA" w14:paraId="7E2F33FB" w14:textId="77777777">
        <w:trPr>
          <w:cantSplit/>
        </w:trPr>
        <w:tc>
          <w:tcPr>
            <w:tcW w:w="534" w:type="dxa"/>
            <w:vAlign w:val="center"/>
          </w:tcPr>
          <w:p w14:paraId="3B3A7722" w14:textId="77777777" w:rsidR="001048CA" w:rsidRDefault="001048CA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290FEC1" w14:textId="77777777" w:rsidR="00980D55" w:rsidRDefault="00980D55" w:rsidP="00980D55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F89E537" w14:textId="77777777" w:rsidR="00980D55" w:rsidRDefault="00980D55" w:rsidP="00980D55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82B442C" w14:textId="77777777" w:rsidR="00980D55" w:rsidRDefault="00980D55" w:rsidP="00980D55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A4C1968" w14:textId="77777777" w:rsidR="001048CA" w:rsidRDefault="001048CA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0477ACDC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1048CA" w14:paraId="038A8CB2" w14:textId="77777777">
        <w:trPr>
          <w:cantSplit/>
        </w:trPr>
        <w:tc>
          <w:tcPr>
            <w:tcW w:w="534" w:type="dxa"/>
            <w:vAlign w:val="center"/>
          </w:tcPr>
          <w:p w14:paraId="73EA2FFF" w14:textId="77777777" w:rsidR="001048CA" w:rsidRDefault="001048CA">
            <w:pPr>
              <w:spacing w:before="40" w:after="40"/>
            </w:pPr>
            <w:r>
              <w:t>(d)</w:t>
            </w:r>
          </w:p>
        </w:tc>
        <w:tc>
          <w:tcPr>
            <w:tcW w:w="7654" w:type="dxa"/>
            <w:gridSpan w:val="4"/>
            <w:vAlign w:val="center"/>
          </w:tcPr>
          <w:p w14:paraId="7A4047BD" w14:textId="1DDB22FB" w:rsidR="001048CA" w:rsidRDefault="00BD2C5E" w:rsidP="00DD6087">
            <w:pPr>
              <w:spacing w:before="40" w:after="40"/>
            </w:pPr>
            <w:r>
              <w:t xml:space="preserve">Factorise </w:t>
            </w:r>
            <w:r w:rsidR="00DD6087" w:rsidRPr="00DD6087">
              <w:rPr>
                <w:position w:val="-6"/>
              </w:rPr>
              <w:object w:dxaOrig="740" w:dyaOrig="279" w14:anchorId="4E51B85D">
                <v:shape id="_x0000_i1409" type="#_x0000_t75" style="width:36.75pt;height:14.25pt" o:ole="">
                  <v:imagedata r:id="rId99" o:title=""/>
                </v:shape>
                <o:OLEObject Type="Embed" ProgID="Equation.DSMT4" ShapeID="_x0000_i1409" DrawAspect="Content" ObjectID="_1515069850" r:id="rId100"/>
              </w:object>
            </w:r>
          </w:p>
        </w:tc>
        <w:tc>
          <w:tcPr>
            <w:tcW w:w="992" w:type="dxa"/>
            <w:vAlign w:val="center"/>
          </w:tcPr>
          <w:p w14:paraId="0F0D127A" w14:textId="3B5A75DB" w:rsidR="001048CA" w:rsidRDefault="00BD2C5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1048CA" w14:paraId="69E6ACD2" w14:textId="77777777">
        <w:trPr>
          <w:cantSplit/>
        </w:trPr>
        <w:tc>
          <w:tcPr>
            <w:tcW w:w="534" w:type="dxa"/>
            <w:vAlign w:val="center"/>
          </w:tcPr>
          <w:p w14:paraId="62CD3794" w14:textId="77777777" w:rsidR="001048CA" w:rsidRDefault="001048CA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6350B46C" w14:textId="77777777" w:rsidR="00980D55" w:rsidRDefault="00980D55" w:rsidP="00980D55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A266E20" w14:textId="77777777" w:rsidR="00980D55" w:rsidRDefault="00980D55" w:rsidP="00980D55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F5B81C4" w14:textId="77777777" w:rsidR="00980D55" w:rsidRDefault="00980D55" w:rsidP="00980D55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B09052E" w14:textId="77777777" w:rsidR="001048CA" w:rsidRDefault="001048CA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741878FE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2C5077BB" w14:textId="77777777" w:rsidR="001048CA" w:rsidRDefault="001048CA"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1695"/>
        <w:gridCol w:w="567"/>
        <w:gridCol w:w="3118"/>
        <w:gridCol w:w="992"/>
      </w:tblGrid>
      <w:tr w:rsidR="001048CA" w14:paraId="49ACF814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260DFE30" w14:textId="77777777" w:rsidR="001048CA" w:rsidRDefault="001048CA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24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01DD50F2" w14:textId="77777777" w:rsidR="001048CA" w:rsidRDefault="001048CA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gridSpan w:val="3"/>
            <w:vAlign w:val="center"/>
          </w:tcPr>
          <w:p w14:paraId="2276F30D" w14:textId="77777777" w:rsidR="001048CA" w:rsidRDefault="001048C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856EC1D" w14:textId="77777777" w:rsidR="001048CA" w:rsidRDefault="001048CA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1048CA" w14:paraId="19CE6807" w14:textId="77777777">
        <w:trPr>
          <w:cantSplit/>
        </w:trPr>
        <w:tc>
          <w:tcPr>
            <w:tcW w:w="534" w:type="dxa"/>
            <w:vAlign w:val="center"/>
          </w:tcPr>
          <w:p w14:paraId="0BB5E9D7" w14:textId="77777777" w:rsidR="001048CA" w:rsidRDefault="001048CA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5CD89706" w14:textId="77777777" w:rsidR="001048CA" w:rsidRDefault="001048CA">
            <w:pPr>
              <w:spacing w:before="40" w:after="40"/>
            </w:pPr>
          </w:p>
        </w:tc>
        <w:tc>
          <w:tcPr>
            <w:tcW w:w="6946" w:type="dxa"/>
            <w:gridSpan w:val="5"/>
            <w:vAlign w:val="center"/>
          </w:tcPr>
          <w:p w14:paraId="7C26AAAD" w14:textId="77777777" w:rsidR="001048CA" w:rsidRDefault="001048C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726EA575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593183" w14:paraId="004A5147" w14:textId="77777777" w:rsidTr="005305DB">
        <w:trPr>
          <w:cantSplit/>
        </w:trPr>
        <w:tc>
          <w:tcPr>
            <w:tcW w:w="534" w:type="dxa"/>
            <w:vAlign w:val="center"/>
          </w:tcPr>
          <w:p w14:paraId="1E4AECBD" w14:textId="2974B044" w:rsidR="00593183" w:rsidRDefault="00593183" w:rsidP="00593183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6"/>
            <w:vAlign w:val="center"/>
          </w:tcPr>
          <w:p w14:paraId="3B68DADD" w14:textId="77777777" w:rsidR="00593183" w:rsidRPr="00A53B41" w:rsidRDefault="00593183" w:rsidP="005305DB">
            <w:pPr>
              <w:spacing w:before="40" w:after="40"/>
            </w:pPr>
            <w:r w:rsidRPr="00A53B41">
              <w:t xml:space="preserve">What is the value of </w:t>
            </w:r>
            <w:r w:rsidRPr="00A53B41">
              <w:rPr>
                <w:i/>
              </w:rPr>
              <w:t>x</w:t>
            </w:r>
            <w:r w:rsidRPr="00A53B41">
              <w:t xml:space="preserve"> in the diagram?</w:t>
            </w:r>
          </w:p>
        </w:tc>
        <w:tc>
          <w:tcPr>
            <w:tcW w:w="992" w:type="dxa"/>
            <w:vAlign w:val="center"/>
          </w:tcPr>
          <w:p w14:paraId="40A11FB6" w14:textId="77777777" w:rsidR="00593183" w:rsidRDefault="00593183" w:rsidP="005305D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593183" w14:paraId="01E107CF" w14:textId="77777777" w:rsidTr="005305DB">
        <w:trPr>
          <w:cantSplit/>
          <w:trHeight w:val="1899"/>
        </w:trPr>
        <w:tc>
          <w:tcPr>
            <w:tcW w:w="534" w:type="dxa"/>
            <w:vAlign w:val="center"/>
          </w:tcPr>
          <w:p w14:paraId="3E1CC132" w14:textId="77777777" w:rsidR="00593183" w:rsidRDefault="00593183" w:rsidP="005305DB">
            <w:pPr>
              <w:spacing w:before="40" w:after="40"/>
            </w:pPr>
          </w:p>
        </w:tc>
        <w:tc>
          <w:tcPr>
            <w:tcW w:w="7654" w:type="dxa"/>
            <w:gridSpan w:val="6"/>
            <w:vAlign w:val="center"/>
          </w:tcPr>
          <w:p w14:paraId="702C820A" w14:textId="77777777" w:rsidR="00593183" w:rsidRPr="00A53B41" w:rsidRDefault="00593183" w:rsidP="005305DB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6D1F6881" wp14:editId="68F8FECB">
                  <wp:extent cx="3378708" cy="958596"/>
                  <wp:effectExtent l="0" t="0" r="0" b="698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78708" cy="9585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7685B0EA" w14:textId="77777777" w:rsidR="00593183" w:rsidRDefault="00593183" w:rsidP="005305DB">
            <w:pPr>
              <w:spacing w:before="40" w:after="40"/>
              <w:jc w:val="center"/>
              <w:rPr>
                <w:b/>
              </w:rPr>
            </w:pPr>
          </w:p>
        </w:tc>
      </w:tr>
      <w:tr w:rsidR="00593183" w14:paraId="60E28544" w14:textId="77777777" w:rsidTr="005305DB">
        <w:trPr>
          <w:cantSplit/>
        </w:trPr>
        <w:tc>
          <w:tcPr>
            <w:tcW w:w="534" w:type="dxa"/>
            <w:vAlign w:val="center"/>
          </w:tcPr>
          <w:p w14:paraId="30F53AFC" w14:textId="77777777" w:rsidR="00593183" w:rsidRDefault="00593183" w:rsidP="005305DB">
            <w:pPr>
              <w:spacing w:before="40" w:after="40"/>
            </w:pPr>
          </w:p>
        </w:tc>
        <w:tc>
          <w:tcPr>
            <w:tcW w:w="7654" w:type="dxa"/>
            <w:gridSpan w:val="6"/>
            <w:vAlign w:val="center"/>
          </w:tcPr>
          <w:p w14:paraId="4AE4A486" w14:textId="77777777" w:rsidR="00593183" w:rsidRDefault="00593183" w:rsidP="005305D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28" w:name="OLE_LINK2131"/>
            <w:bookmarkStart w:id="29" w:name="OLE_LINK2132"/>
          </w:p>
          <w:p w14:paraId="40888464" w14:textId="77777777" w:rsidR="00593183" w:rsidRDefault="00593183" w:rsidP="005305D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68367DC" w14:textId="77777777" w:rsidR="0007659D" w:rsidRDefault="0007659D" w:rsidP="0007659D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28"/>
          <w:bookmarkEnd w:id="29"/>
          <w:p w14:paraId="504BD6C1" w14:textId="77777777" w:rsidR="00593183" w:rsidRDefault="00593183" w:rsidP="005305DB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087A8F92" w14:textId="77777777" w:rsidR="00593183" w:rsidRDefault="00593183" w:rsidP="005305DB">
            <w:pPr>
              <w:spacing w:before="40" w:after="40"/>
              <w:jc w:val="center"/>
              <w:rPr>
                <w:b/>
              </w:rPr>
            </w:pPr>
          </w:p>
        </w:tc>
      </w:tr>
      <w:tr w:rsidR="001048CA" w14:paraId="35034397" w14:textId="77777777">
        <w:trPr>
          <w:cantSplit/>
        </w:trPr>
        <w:tc>
          <w:tcPr>
            <w:tcW w:w="534" w:type="dxa"/>
            <w:vAlign w:val="center"/>
          </w:tcPr>
          <w:p w14:paraId="1E798506" w14:textId="5E7F4FB4" w:rsidR="001048CA" w:rsidRDefault="001048CA" w:rsidP="00593183">
            <w:pPr>
              <w:spacing w:before="40" w:after="40"/>
            </w:pPr>
            <w:r>
              <w:t>(</w:t>
            </w:r>
            <w:r w:rsidR="00593183">
              <w:t>b</w:t>
            </w:r>
            <w:r>
              <w:t>)</w:t>
            </w:r>
          </w:p>
        </w:tc>
        <w:tc>
          <w:tcPr>
            <w:tcW w:w="7654" w:type="dxa"/>
            <w:gridSpan w:val="6"/>
            <w:vAlign w:val="center"/>
          </w:tcPr>
          <w:p w14:paraId="36F0FEAA" w14:textId="0A5E5906" w:rsidR="001048CA" w:rsidRDefault="00964E77" w:rsidP="00DD6087">
            <w:pPr>
              <w:spacing w:before="40" w:after="40"/>
            </w:pPr>
            <w:r>
              <w:t>Expand and simplify</w:t>
            </w:r>
            <w:r w:rsidR="00427BDB">
              <w:t xml:space="preserve"> </w:t>
            </w:r>
            <w:r w:rsidR="00DD6087" w:rsidRPr="00DD6087">
              <w:rPr>
                <w:position w:val="-10"/>
              </w:rPr>
              <w:object w:dxaOrig="1740" w:dyaOrig="320" w14:anchorId="002CDA71">
                <v:shape id="_x0000_i1415" type="#_x0000_t75" style="width:87pt;height:15.75pt" o:ole="">
                  <v:imagedata r:id="rId102" o:title=""/>
                </v:shape>
                <o:OLEObject Type="Embed" ProgID="Equation.DSMT4" ShapeID="_x0000_i1415" DrawAspect="Content" ObjectID="_1515069851" r:id="rId103"/>
              </w:object>
            </w:r>
            <w:r>
              <w:t>.</w:t>
            </w:r>
          </w:p>
        </w:tc>
        <w:tc>
          <w:tcPr>
            <w:tcW w:w="992" w:type="dxa"/>
            <w:vAlign w:val="center"/>
          </w:tcPr>
          <w:p w14:paraId="56667E2C" w14:textId="6BFC7165" w:rsidR="001048CA" w:rsidRDefault="00964E7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1048CA" w14:paraId="3FDE2975" w14:textId="77777777">
        <w:trPr>
          <w:cantSplit/>
        </w:trPr>
        <w:tc>
          <w:tcPr>
            <w:tcW w:w="534" w:type="dxa"/>
            <w:vAlign w:val="center"/>
          </w:tcPr>
          <w:p w14:paraId="16D7C42E" w14:textId="77777777" w:rsidR="001048CA" w:rsidRDefault="001048CA">
            <w:pPr>
              <w:spacing w:before="40" w:after="40"/>
            </w:pPr>
          </w:p>
        </w:tc>
        <w:tc>
          <w:tcPr>
            <w:tcW w:w="7654" w:type="dxa"/>
            <w:gridSpan w:val="6"/>
            <w:vAlign w:val="center"/>
          </w:tcPr>
          <w:p w14:paraId="6E8DCB83" w14:textId="77777777" w:rsidR="001048CA" w:rsidRDefault="001048C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30" w:name="OLE_LINK2105"/>
            <w:bookmarkStart w:id="31" w:name="OLE_LINK2106"/>
            <w:bookmarkStart w:id="32" w:name="OLE_LINK2122"/>
            <w:bookmarkStart w:id="33" w:name="OLE_LINK2123"/>
            <w:bookmarkStart w:id="34" w:name="OLE_LINK2124"/>
            <w:bookmarkStart w:id="35" w:name="OLE_LINK2125"/>
            <w:bookmarkStart w:id="36" w:name="OLE_LINK2126"/>
          </w:p>
          <w:p w14:paraId="50C54046" w14:textId="77777777" w:rsidR="001048CA" w:rsidRDefault="001048C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30"/>
          <w:bookmarkEnd w:id="31"/>
          <w:p w14:paraId="4D5343F2" w14:textId="77777777" w:rsidR="0007659D" w:rsidRDefault="0007659D" w:rsidP="0007659D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32"/>
          <w:bookmarkEnd w:id="33"/>
          <w:bookmarkEnd w:id="34"/>
          <w:p w14:paraId="0E6272CF" w14:textId="77777777" w:rsidR="0007659D" w:rsidRDefault="0007659D" w:rsidP="0007659D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35"/>
          <w:bookmarkEnd w:id="36"/>
          <w:p w14:paraId="3A3F959F" w14:textId="77777777" w:rsidR="001048CA" w:rsidRDefault="001048CA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345BC696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1048CA" w14:paraId="4B1914B3" w14:textId="77777777">
        <w:trPr>
          <w:cantSplit/>
        </w:trPr>
        <w:tc>
          <w:tcPr>
            <w:tcW w:w="534" w:type="dxa"/>
            <w:vAlign w:val="center"/>
          </w:tcPr>
          <w:p w14:paraId="51E8A8E9" w14:textId="77777777" w:rsidR="001048CA" w:rsidRDefault="001048CA">
            <w:pPr>
              <w:spacing w:before="40" w:after="40"/>
            </w:pPr>
            <w:bookmarkStart w:id="37" w:name="OLE_LINK2181"/>
            <w:bookmarkStart w:id="38" w:name="OLE_LINK2182"/>
            <w:r>
              <w:t>(c)</w:t>
            </w:r>
          </w:p>
        </w:tc>
        <w:tc>
          <w:tcPr>
            <w:tcW w:w="7654" w:type="dxa"/>
            <w:gridSpan w:val="6"/>
            <w:vAlign w:val="center"/>
          </w:tcPr>
          <w:p w14:paraId="65A4E4D5" w14:textId="6A2756AE" w:rsidR="001048CA" w:rsidRDefault="00BD2C5E">
            <w:pPr>
              <w:spacing w:before="40" w:after="40"/>
            </w:pPr>
            <w:r w:rsidRPr="00BD2C5E">
              <w:t>Find the area of these shapes.</w:t>
            </w:r>
          </w:p>
        </w:tc>
        <w:tc>
          <w:tcPr>
            <w:tcW w:w="992" w:type="dxa"/>
            <w:vAlign w:val="center"/>
          </w:tcPr>
          <w:p w14:paraId="01EBB8B1" w14:textId="18CA7A31" w:rsidR="001048CA" w:rsidRDefault="0007659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BD2C5E" w14:paraId="64F9EDD5" w14:textId="77777777" w:rsidTr="00593183">
        <w:trPr>
          <w:cantSplit/>
          <w:trHeight w:val="1931"/>
        </w:trPr>
        <w:tc>
          <w:tcPr>
            <w:tcW w:w="534" w:type="dxa"/>
            <w:vAlign w:val="center"/>
          </w:tcPr>
          <w:p w14:paraId="1C3BEBED" w14:textId="77777777" w:rsidR="00BD2C5E" w:rsidRDefault="00BD2C5E">
            <w:pPr>
              <w:spacing w:before="40" w:after="40"/>
            </w:pPr>
          </w:p>
        </w:tc>
        <w:tc>
          <w:tcPr>
            <w:tcW w:w="708" w:type="dxa"/>
          </w:tcPr>
          <w:p w14:paraId="41D6A5DC" w14:textId="77777777" w:rsidR="00BD2C5E" w:rsidRDefault="00BD2C5E" w:rsidP="00BD2C5E">
            <w:pPr>
              <w:spacing w:before="40" w:after="40"/>
            </w:pPr>
            <w:bookmarkStart w:id="39" w:name="OLE_LINK2098"/>
            <w:bookmarkStart w:id="40" w:name="OLE_LINK2099"/>
            <w:r>
              <w:t>(i)</w:t>
            </w:r>
            <w:bookmarkEnd w:id="39"/>
            <w:bookmarkEnd w:id="40"/>
          </w:p>
        </w:tc>
        <w:tc>
          <w:tcPr>
            <w:tcW w:w="3261" w:type="dxa"/>
            <w:gridSpan w:val="3"/>
            <w:vAlign w:val="center"/>
          </w:tcPr>
          <w:p w14:paraId="03DAEEAE" w14:textId="7DF4C52A" w:rsidR="00BD2C5E" w:rsidRDefault="00593183">
            <w:pPr>
              <w:spacing w:before="40" w:after="40"/>
            </w:pPr>
            <w:r>
              <w:rPr>
                <w:noProof/>
                <w:lang w:val="en-US"/>
              </w:rPr>
              <w:drawing>
                <wp:inline distT="0" distB="0" distL="0" distR="0" wp14:anchorId="323CE082" wp14:editId="56F93B04">
                  <wp:extent cx="1827276" cy="903732"/>
                  <wp:effectExtent l="0" t="0" r="1905" b="1079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7276" cy="9037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</w:tcPr>
          <w:p w14:paraId="5FD15B2B" w14:textId="2DC7F366" w:rsidR="00BD2C5E" w:rsidRDefault="00BD2C5E" w:rsidP="00BD2C5E">
            <w:pPr>
              <w:spacing w:before="40" w:after="40"/>
            </w:pPr>
            <w:r w:rsidRPr="00BD2C5E">
              <w:t>(i</w:t>
            </w:r>
            <w:r>
              <w:t>i</w:t>
            </w:r>
            <w:r w:rsidRPr="00BD2C5E">
              <w:t>)</w:t>
            </w:r>
          </w:p>
        </w:tc>
        <w:tc>
          <w:tcPr>
            <w:tcW w:w="3118" w:type="dxa"/>
            <w:vAlign w:val="center"/>
          </w:tcPr>
          <w:p w14:paraId="62A5BCB1" w14:textId="1E2FAA06" w:rsidR="00BD2C5E" w:rsidRDefault="00593183">
            <w:pPr>
              <w:spacing w:before="40" w:after="40"/>
            </w:pPr>
            <w:r>
              <w:rPr>
                <w:noProof/>
                <w:lang w:val="en-US"/>
              </w:rPr>
              <w:drawing>
                <wp:inline distT="0" distB="0" distL="0" distR="0" wp14:anchorId="259A6AB8" wp14:editId="6EB46143">
                  <wp:extent cx="1458468" cy="1065276"/>
                  <wp:effectExtent l="0" t="0" r="0" b="190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8468" cy="10652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0B44AEFE" w14:textId="477619D9" w:rsidR="00BD2C5E" w:rsidRDefault="00BD2C5E">
            <w:pPr>
              <w:spacing w:before="40" w:after="40"/>
              <w:jc w:val="center"/>
              <w:rPr>
                <w:b/>
              </w:rPr>
            </w:pPr>
          </w:p>
        </w:tc>
      </w:tr>
      <w:tr w:rsidR="00BD2C5E" w14:paraId="03326F9A" w14:textId="77777777" w:rsidTr="001A1AC9">
        <w:trPr>
          <w:cantSplit/>
        </w:trPr>
        <w:tc>
          <w:tcPr>
            <w:tcW w:w="534" w:type="dxa"/>
            <w:vAlign w:val="center"/>
          </w:tcPr>
          <w:p w14:paraId="5E33D606" w14:textId="77777777" w:rsidR="00BD2C5E" w:rsidRDefault="00BD2C5E">
            <w:pPr>
              <w:spacing w:before="40" w:after="40"/>
            </w:pPr>
          </w:p>
        </w:tc>
        <w:tc>
          <w:tcPr>
            <w:tcW w:w="3969" w:type="dxa"/>
            <w:gridSpan w:val="4"/>
            <w:vAlign w:val="center"/>
          </w:tcPr>
          <w:p w14:paraId="0483AEE2" w14:textId="77777777" w:rsidR="00BD2C5E" w:rsidRDefault="00BD2C5E" w:rsidP="00BD2C5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41" w:name="OLE_LINK2100"/>
            <w:bookmarkStart w:id="42" w:name="OLE_LINK2101"/>
            <w:bookmarkStart w:id="43" w:name="OLE_LINK2102"/>
            <w:bookmarkStart w:id="44" w:name="OLE_LINK2103"/>
            <w:bookmarkStart w:id="45" w:name="OLE_LINK2104"/>
          </w:p>
          <w:p w14:paraId="4AD8B658" w14:textId="77777777" w:rsidR="00BD2C5E" w:rsidRDefault="00BD2C5E" w:rsidP="00BD2C5E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41"/>
          <w:bookmarkEnd w:id="42"/>
          <w:bookmarkEnd w:id="43"/>
          <w:bookmarkEnd w:id="44"/>
          <w:bookmarkEnd w:id="45"/>
          <w:p w14:paraId="4E9B4ECF" w14:textId="77777777" w:rsidR="00BD2C5E" w:rsidRDefault="00BD2C5E" w:rsidP="00BD2C5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72B4A78" w14:textId="77777777" w:rsidR="00BD2C5E" w:rsidRDefault="00BD2C5E" w:rsidP="00BD2C5E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5A6861D" w14:textId="77777777" w:rsidR="00BD2C5E" w:rsidRDefault="00BD2C5E">
            <w:pPr>
              <w:spacing w:before="40" w:after="40"/>
            </w:pPr>
          </w:p>
        </w:tc>
        <w:tc>
          <w:tcPr>
            <w:tcW w:w="3685" w:type="dxa"/>
            <w:gridSpan w:val="2"/>
            <w:vAlign w:val="center"/>
          </w:tcPr>
          <w:p w14:paraId="25B718A2" w14:textId="77777777" w:rsidR="00BD2C5E" w:rsidRDefault="00BD2C5E" w:rsidP="00BD2C5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C38C0EF" w14:textId="77777777" w:rsidR="00BD2C5E" w:rsidRDefault="00BD2C5E" w:rsidP="00BD2C5E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2D4AD52" w14:textId="77777777" w:rsidR="00BD2C5E" w:rsidRDefault="00BD2C5E" w:rsidP="00BD2C5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409E076" w14:textId="77777777" w:rsidR="00BD2C5E" w:rsidRDefault="00BD2C5E" w:rsidP="00BD2C5E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073C985" w14:textId="77777777" w:rsidR="00BD2C5E" w:rsidRDefault="00BD2C5E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506DBFE" w14:textId="77777777" w:rsidR="00BD2C5E" w:rsidRDefault="00BD2C5E">
            <w:pPr>
              <w:spacing w:before="40" w:after="40"/>
              <w:jc w:val="center"/>
              <w:rPr>
                <w:b/>
              </w:rPr>
            </w:pPr>
          </w:p>
        </w:tc>
      </w:tr>
      <w:bookmarkEnd w:id="37"/>
      <w:bookmarkEnd w:id="38"/>
      <w:tr w:rsidR="001048CA" w14:paraId="3536BCE8" w14:textId="77777777">
        <w:trPr>
          <w:cantSplit/>
        </w:trPr>
        <w:tc>
          <w:tcPr>
            <w:tcW w:w="534" w:type="dxa"/>
            <w:vAlign w:val="center"/>
          </w:tcPr>
          <w:p w14:paraId="47C78388" w14:textId="77777777" w:rsidR="001048CA" w:rsidRDefault="001048CA">
            <w:pPr>
              <w:spacing w:before="40" w:after="40"/>
            </w:pPr>
            <w:r>
              <w:t>(d)</w:t>
            </w:r>
          </w:p>
        </w:tc>
        <w:tc>
          <w:tcPr>
            <w:tcW w:w="7654" w:type="dxa"/>
            <w:gridSpan w:val="6"/>
            <w:vAlign w:val="center"/>
          </w:tcPr>
          <w:p w14:paraId="4C0DDC23" w14:textId="6F50B8CD" w:rsidR="001048CA" w:rsidRDefault="00980D55">
            <w:pPr>
              <w:spacing w:before="40" w:after="40"/>
            </w:pPr>
            <w:r w:rsidRPr="00980D55">
              <w:t>A cube has a surface area of 54 mm</w:t>
            </w:r>
            <w:r w:rsidRPr="00980D55">
              <w:rPr>
                <w:vertAlign w:val="superscript"/>
              </w:rPr>
              <w:t>2</w:t>
            </w:r>
            <w:r w:rsidRPr="00980D55">
              <w:t>.</w:t>
            </w:r>
            <w:r>
              <w:t xml:space="preserve"> What is the length of its sides?</w:t>
            </w:r>
          </w:p>
        </w:tc>
        <w:tc>
          <w:tcPr>
            <w:tcW w:w="992" w:type="dxa"/>
            <w:vAlign w:val="center"/>
          </w:tcPr>
          <w:p w14:paraId="4AC2FB7D" w14:textId="06CE848B" w:rsidR="001048CA" w:rsidRDefault="00980D5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1048CA" w14:paraId="651E65C3" w14:textId="77777777">
        <w:trPr>
          <w:cantSplit/>
        </w:trPr>
        <w:tc>
          <w:tcPr>
            <w:tcW w:w="534" w:type="dxa"/>
            <w:vAlign w:val="center"/>
          </w:tcPr>
          <w:p w14:paraId="36A7DF78" w14:textId="77777777" w:rsidR="001048CA" w:rsidRDefault="001048CA">
            <w:pPr>
              <w:spacing w:before="40" w:after="40"/>
            </w:pPr>
          </w:p>
        </w:tc>
        <w:tc>
          <w:tcPr>
            <w:tcW w:w="7654" w:type="dxa"/>
            <w:gridSpan w:val="6"/>
            <w:vAlign w:val="center"/>
          </w:tcPr>
          <w:p w14:paraId="78B0D121" w14:textId="77777777" w:rsidR="00980D55" w:rsidRDefault="00980D55" w:rsidP="00980D55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253D2D4" w14:textId="77777777" w:rsidR="00980D55" w:rsidRDefault="00980D55" w:rsidP="00980D55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4CBE1F6" w14:textId="77777777" w:rsidR="00980D55" w:rsidRDefault="00980D55" w:rsidP="00980D55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CA87721" w14:textId="77777777" w:rsidR="00980D55" w:rsidRDefault="00980D55" w:rsidP="00980D55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AC8DC61" w14:textId="77777777" w:rsidR="001048CA" w:rsidRDefault="001048CA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56BB28F0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5BA19D4B" w14:textId="77777777" w:rsidR="001048CA" w:rsidRDefault="001048CA">
      <w: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9180"/>
      </w:tblGrid>
      <w:tr w:rsidR="001048CA" w14:paraId="70602B9D" w14:textId="77777777">
        <w:tc>
          <w:tcPr>
            <w:tcW w:w="5000" w:type="pct"/>
          </w:tcPr>
          <w:p w14:paraId="621C3D15" w14:textId="77777777" w:rsidR="001048CA" w:rsidRDefault="001048CA">
            <w:pPr>
              <w:pStyle w:val="SectHead"/>
              <w:rPr>
                <w:lang w:eastAsia="en-AU"/>
              </w:rPr>
            </w:pPr>
            <w:r>
              <w:rPr>
                <w:lang w:eastAsia="en-AU"/>
              </w:rPr>
              <w:lastRenderedPageBreak/>
              <w:t>Section 2 Part B: Advanced</w:t>
            </w:r>
          </w:p>
        </w:tc>
      </w:tr>
      <w:tr w:rsidR="001048CA" w14:paraId="304A4A80" w14:textId="77777777">
        <w:tc>
          <w:tcPr>
            <w:tcW w:w="5000" w:type="pct"/>
          </w:tcPr>
          <w:p w14:paraId="34760FD6" w14:textId="77777777" w:rsidR="001048CA" w:rsidRDefault="001048CA">
            <w:pPr>
              <w:pStyle w:val="SubHead"/>
              <w:rPr>
                <w:lang w:eastAsia="en-AU"/>
              </w:rPr>
            </w:pPr>
          </w:p>
        </w:tc>
      </w:tr>
      <w:tr w:rsidR="001048CA" w14:paraId="3080F62A" w14:textId="77777777">
        <w:tc>
          <w:tcPr>
            <w:tcW w:w="5000" w:type="pct"/>
          </w:tcPr>
          <w:p w14:paraId="2D18EE76" w14:textId="77777777" w:rsidR="001048CA" w:rsidRDefault="001048CA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10 marks</w:t>
            </w:r>
          </w:p>
        </w:tc>
      </w:tr>
      <w:tr w:rsidR="001048CA" w14:paraId="1DD80274" w14:textId="77777777">
        <w:tc>
          <w:tcPr>
            <w:tcW w:w="5000" w:type="pct"/>
          </w:tcPr>
          <w:p w14:paraId="5E70862B" w14:textId="77777777" w:rsidR="001048CA" w:rsidRDefault="001048CA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ttempt Questions 25 ‒ 26</w:t>
            </w:r>
          </w:p>
        </w:tc>
      </w:tr>
      <w:tr w:rsidR="001048CA" w14:paraId="559F2B67" w14:textId="77777777">
        <w:tc>
          <w:tcPr>
            <w:tcW w:w="5000" w:type="pct"/>
          </w:tcPr>
          <w:p w14:paraId="02E2E606" w14:textId="77777777" w:rsidR="001048CA" w:rsidRDefault="001048CA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llow about 15 minutes for this section</w:t>
            </w:r>
          </w:p>
        </w:tc>
      </w:tr>
      <w:tr w:rsidR="001048CA" w14:paraId="782A7D50" w14:textId="77777777">
        <w:tc>
          <w:tcPr>
            <w:tcW w:w="5000" w:type="pct"/>
          </w:tcPr>
          <w:p w14:paraId="5650E33D" w14:textId="77777777" w:rsidR="001048CA" w:rsidRDefault="001048CA">
            <w:pPr>
              <w:pStyle w:val="SubHead"/>
              <w:rPr>
                <w:lang w:eastAsia="en-AU"/>
              </w:rPr>
            </w:pPr>
          </w:p>
        </w:tc>
      </w:tr>
      <w:tr w:rsidR="001048CA" w14:paraId="231353D1" w14:textId="77777777">
        <w:tc>
          <w:tcPr>
            <w:tcW w:w="5000" w:type="pct"/>
          </w:tcPr>
          <w:p w14:paraId="11166452" w14:textId="77777777" w:rsidR="001048CA" w:rsidRDefault="001048CA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nswer the questions in the spaces provided.</w:t>
            </w:r>
          </w:p>
        </w:tc>
      </w:tr>
      <w:tr w:rsidR="001048CA" w14:paraId="3E149F8C" w14:textId="77777777">
        <w:tc>
          <w:tcPr>
            <w:tcW w:w="5000" w:type="pct"/>
          </w:tcPr>
          <w:p w14:paraId="37832AFB" w14:textId="77777777" w:rsidR="001048CA" w:rsidRDefault="001048CA">
            <w:pPr>
              <w:pStyle w:val="SubHead"/>
              <w:rPr>
                <w:b w:val="0"/>
                <w:sz w:val="16"/>
                <w:szCs w:val="16"/>
                <w:lang w:eastAsia="en-AU"/>
              </w:rPr>
            </w:pPr>
          </w:p>
        </w:tc>
      </w:tr>
      <w:tr w:rsidR="001048CA" w14:paraId="14A89DC3" w14:textId="77777777">
        <w:tc>
          <w:tcPr>
            <w:tcW w:w="5000" w:type="pct"/>
          </w:tcPr>
          <w:p w14:paraId="383998D3" w14:textId="77777777" w:rsidR="001048CA" w:rsidRDefault="001048CA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ll necessary working should be shown in every question.</w:t>
            </w:r>
          </w:p>
        </w:tc>
      </w:tr>
      <w:tr w:rsidR="001048CA" w14:paraId="0BD2BD24" w14:textId="77777777">
        <w:tc>
          <w:tcPr>
            <w:tcW w:w="5000" w:type="pct"/>
            <w:tcBorders>
              <w:bottom w:val="single" w:sz="12" w:space="0" w:color="auto"/>
            </w:tcBorders>
          </w:tcPr>
          <w:p w14:paraId="23B903C7" w14:textId="77777777" w:rsidR="001048CA" w:rsidRDefault="001048CA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spacing w:after="0"/>
              <w:ind w:left="249" w:hanging="357"/>
            </w:pPr>
          </w:p>
        </w:tc>
      </w:tr>
    </w:tbl>
    <w:p w14:paraId="2EAECB5F" w14:textId="77777777" w:rsidR="001048CA" w:rsidRDefault="001048CA">
      <w:pPr>
        <w:rPr>
          <w:b/>
          <w:bCs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1695"/>
        <w:gridCol w:w="567"/>
        <w:gridCol w:w="3118"/>
        <w:gridCol w:w="992"/>
      </w:tblGrid>
      <w:tr w:rsidR="001048CA" w14:paraId="17942282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02BCC552" w14:textId="77777777" w:rsidR="001048CA" w:rsidRDefault="001048CA">
            <w:pPr>
              <w:spacing w:before="40" w:after="40"/>
              <w:rPr>
                <w:b/>
              </w:rPr>
            </w:pPr>
            <w:r>
              <w:rPr>
                <w:b/>
              </w:rPr>
              <w:t>Question 25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1EEA8B0C" w14:textId="77777777" w:rsidR="001048CA" w:rsidRDefault="001048CA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gridSpan w:val="3"/>
            <w:vAlign w:val="center"/>
          </w:tcPr>
          <w:p w14:paraId="26E4FDF1" w14:textId="77777777" w:rsidR="001048CA" w:rsidRDefault="001048C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9EEC1F8" w14:textId="77777777" w:rsidR="001048CA" w:rsidRDefault="001048CA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1048CA" w14:paraId="7B86532B" w14:textId="77777777">
        <w:trPr>
          <w:cantSplit/>
        </w:trPr>
        <w:tc>
          <w:tcPr>
            <w:tcW w:w="534" w:type="dxa"/>
            <w:vAlign w:val="center"/>
          </w:tcPr>
          <w:p w14:paraId="28FC9FC8" w14:textId="77777777" w:rsidR="001048CA" w:rsidRDefault="001048CA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7E8A8B3A" w14:textId="77777777" w:rsidR="001048CA" w:rsidRDefault="001048CA">
            <w:pPr>
              <w:spacing w:before="40" w:after="40"/>
            </w:pPr>
          </w:p>
        </w:tc>
        <w:tc>
          <w:tcPr>
            <w:tcW w:w="6946" w:type="dxa"/>
            <w:gridSpan w:val="5"/>
            <w:vAlign w:val="center"/>
          </w:tcPr>
          <w:p w14:paraId="240C2C87" w14:textId="77777777" w:rsidR="001048CA" w:rsidRDefault="001048C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021505A6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1048CA" w14:paraId="71673691" w14:textId="77777777">
        <w:trPr>
          <w:cantSplit/>
        </w:trPr>
        <w:tc>
          <w:tcPr>
            <w:tcW w:w="534" w:type="dxa"/>
            <w:vAlign w:val="center"/>
          </w:tcPr>
          <w:p w14:paraId="6B319CB8" w14:textId="77777777" w:rsidR="001048CA" w:rsidRDefault="001048CA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6"/>
            <w:vAlign w:val="center"/>
          </w:tcPr>
          <w:p w14:paraId="6956389A" w14:textId="190A246D" w:rsidR="001048CA" w:rsidRDefault="00BD2C5E">
            <w:pPr>
              <w:spacing w:before="40" w:after="40"/>
            </w:pPr>
            <w:r>
              <w:t>A plumber charges a call-out fee of $50 and $75 per hour.</w:t>
            </w:r>
          </w:p>
        </w:tc>
        <w:tc>
          <w:tcPr>
            <w:tcW w:w="992" w:type="dxa"/>
            <w:vAlign w:val="center"/>
          </w:tcPr>
          <w:p w14:paraId="2BC64C3B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1048CA" w14:paraId="5495065C" w14:textId="77777777">
        <w:trPr>
          <w:cantSplit/>
        </w:trPr>
        <w:tc>
          <w:tcPr>
            <w:tcW w:w="534" w:type="dxa"/>
            <w:vAlign w:val="center"/>
          </w:tcPr>
          <w:p w14:paraId="1FA54F4A" w14:textId="77777777" w:rsidR="001048CA" w:rsidRDefault="001048CA">
            <w:pPr>
              <w:spacing w:before="40" w:after="40"/>
            </w:pPr>
            <w:bookmarkStart w:id="46" w:name="OLE_LINK2064"/>
            <w:bookmarkStart w:id="47" w:name="OLE_LINK2065"/>
          </w:p>
        </w:tc>
        <w:tc>
          <w:tcPr>
            <w:tcW w:w="708" w:type="dxa"/>
            <w:vAlign w:val="center"/>
          </w:tcPr>
          <w:p w14:paraId="23DF920A" w14:textId="77777777" w:rsidR="001048CA" w:rsidRDefault="001048CA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5"/>
            <w:vAlign w:val="center"/>
          </w:tcPr>
          <w:p w14:paraId="52F26066" w14:textId="4B32988D" w:rsidR="001048CA" w:rsidRDefault="00BD2C5E" w:rsidP="00BD2C5E">
            <w:pPr>
              <w:spacing w:before="40" w:after="40"/>
            </w:pPr>
            <w:r w:rsidRPr="00BD2C5E">
              <w:t xml:space="preserve">Write an expression for the total cost if the </w:t>
            </w:r>
            <w:r>
              <w:t>plumber</w:t>
            </w:r>
            <w:r w:rsidRPr="00BD2C5E">
              <w:t xml:space="preserve"> works </w:t>
            </w:r>
            <w:r w:rsidRPr="00BD2C5E">
              <w:rPr>
                <w:i/>
              </w:rPr>
              <w:t>h</w:t>
            </w:r>
            <w:r w:rsidRPr="00BD2C5E">
              <w:t xml:space="preserve"> hours.</w:t>
            </w:r>
          </w:p>
        </w:tc>
        <w:tc>
          <w:tcPr>
            <w:tcW w:w="992" w:type="dxa"/>
            <w:vAlign w:val="center"/>
          </w:tcPr>
          <w:p w14:paraId="37690FEF" w14:textId="6F1336F5" w:rsidR="001048CA" w:rsidRDefault="00BD2C5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1048CA" w14:paraId="78323E37" w14:textId="77777777">
        <w:trPr>
          <w:cantSplit/>
        </w:trPr>
        <w:tc>
          <w:tcPr>
            <w:tcW w:w="534" w:type="dxa"/>
            <w:vAlign w:val="center"/>
          </w:tcPr>
          <w:p w14:paraId="7421DCA6" w14:textId="77777777" w:rsidR="001048CA" w:rsidRDefault="001048CA">
            <w:pPr>
              <w:spacing w:before="40" w:after="40"/>
            </w:pPr>
          </w:p>
        </w:tc>
        <w:tc>
          <w:tcPr>
            <w:tcW w:w="7654" w:type="dxa"/>
            <w:gridSpan w:val="6"/>
            <w:vAlign w:val="center"/>
          </w:tcPr>
          <w:p w14:paraId="521AB55A" w14:textId="77777777" w:rsidR="001048CA" w:rsidRDefault="001048C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5AC3102" w14:textId="77777777" w:rsidR="001048CA" w:rsidRDefault="001048C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9E10879" w14:textId="77777777" w:rsidR="001048CA" w:rsidRDefault="001048CA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690ECF43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BD2C5E" w14:paraId="1084C4E5" w14:textId="77777777" w:rsidTr="00BD2C5E">
        <w:trPr>
          <w:cantSplit/>
        </w:trPr>
        <w:tc>
          <w:tcPr>
            <w:tcW w:w="534" w:type="dxa"/>
            <w:vAlign w:val="center"/>
          </w:tcPr>
          <w:p w14:paraId="1EDD25DB" w14:textId="77777777" w:rsidR="00BD2C5E" w:rsidRDefault="00BD2C5E" w:rsidP="00CC1607">
            <w:pPr>
              <w:spacing w:before="40" w:after="40"/>
            </w:pPr>
          </w:p>
        </w:tc>
        <w:tc>
          <w:tcPr>
            <w:tcW w:w="708" w:type="dxa"/>
          </w:tcPr>
          <w:p w14:paraId="25020ED6" w14:textId="77D15328" w:rsidR="00BD2C5E" w:rsidRDefault="00BD2C5E" w:rsidP="00BD2C5E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5"/>
            <w:vAlign w:val="center"/>
          </w:tcPr>
          <w:p w14:paraId="5AFFFE22" w14:textId="1951B98A" w:rsidR="00BD2C5E" w:rsidRDefault="00BD2C5E" w:rsidP="00BD2C5E">
            <w:pPr>
              <w:spacing w:before="40" w:after="40"/>
            </w:pPr>
            <w:r>
              <w:t>Use your expression to work out how many hours the plumber worked for if he charged $500 for a particular job.</w:t>
            </w:r>
          </w:p>
        </w:tc>
        <w:tc>
          <w:tcPr>
            <w:tcW w:w="992" w:type="dxa"/>
          </w:tcPr>
          <w:p w14:paraId="29C548C0" w14:textId="6ECBFC7C" w:rsidR="00BD2C5E" w:rsidRDefault="00BD2C5E" w:rsidP="00BD2C5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BD2C5E" w14:paraId="617D306E" w14:textId="77777777" w:rsidTr="00CC1607">
        <w:trPr>
          <w:cantSplit/>
        </w:trPr>
        <w:tc>
          <w:tcPr>
            <w:tcW w:w="534" w:type="dxa"/>
            <w:vAlign w:val="center"/>
          </w:tcPr>
          <w:p w14:paraId="5082422F" w14:textId="77777777" w:rsidR="00BD2C5E" w:rsidRDefault="00BD2C5E" w:rsidP="00CC1607">
            <w:pPr>
              <w:spacing w:before="40" w:after="40"/>
            </w:pPr>
          </w:p>
        </w:tc>
        <w:tc>
          <w:tcPr>
            <w:tcW w:w="7654" w:type="dxa"/>
            <w:gridSpan w:val="6"/>
            <w:vAlign w:val="center"/>
          </w:tcPr>
          <w:p w14:paraId="3031D95F" w14:textId="77777777" w:rsidR="00BD2C5E" w:rsidRDefault="00BD2C5E" w:rsidP="00CC160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36CD241" w14:textId="77777777" w:rsidR="00BD2C5E" w:rsidRDefault="00BD2C5E" w:rsidP="00CC160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0CAB8B2" w14:textId="77777777" w:rsidR="00BD2C5E" w:rsidRDefault="00BD2C5E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7C1C372A" w14:textId="77777777" w:rsidR="00BD2C5E" w:rsidRDefault="00BD2C5E" w:rsidP="00CC1607">
            <w:pPr>
              <w:spacing w:before="40" w:after="40"/>
              <w:jc w:val="center"/>
              <w:rPr>
                <w:b/>
              </w:rPr>
            </w:pPr>
          </w:p>
        </w:tc>
      </w:tr>
      <w:bookmarkEnd w:id="46"/>
      <w:bookmarkEnd w:id="47"/>
      <w:tr w:rsidR="001048CA" w14:paraId="20E97664" w14:textId="77777777" w:rsidTr="00980D55">
        <w:trPr>
          <w:cantSplit/>
        </w:trPr>
        <w:tc>
          <w:tcPr>
            <w:tcW w:w="534" w:type="dxa"/>
          </w:tcPr>
          <w:p w14:paraId="3A89AE01" w14:textId="77777777" w:rsidR="001048CA" w:rsidRDefault="001048CA" w:rsidP="00980D55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6"/>
            <w:vAlign w:val="center"/>
          </w:tcPr>
          <w:p w14:paraId="01D8C01D" w14:textId="10ECB58F" w:rsidR="00980D55" w:rsidRDefault="00980D55">
            <w:pPr>
              <w:spacing w:before="40" w:after="40"/>
            </w:pPr>
            <w:r>
              <w:t>A shop sold a</w:t>
            </w:r>
            <w:r w:rsidRPr="009F7BBD">
              <w:t xml:space="preserve"> </w:t>
            </w:r>
            <w:bookmarkStart w:id="48" w:name="OLE_LINK2137"/>
            <w:bookmarkStart w:id="49" w:name="OLE_LINK2138"/>
            <w:r>
              <w:t>refrigerator</w:t>
            </w:r>
            <w:bookmarkEnd w:id="48"/>
            <w:bookmarkEnd w:id="49"/>
            <w:r w:rsidRPr="009F7BBD">
              <w:t xml:space="preserve"> </w:t>
            </w:r>
            <w:r>
              <w:t>for $663 and made</w:t>
            </w:r>
            <w:r w:rsidR="00427BDB">
              <w:t xml:space="preserve"> a</w:t>
            </w:r>
            <w:r>
              <w:t xml:space="preserve"> 30% profit. </w:t>
            </w:r>
          </w:p>
          <w:p w14:paraId="4EE5371A" w14:textId="388ACA28" w:rsidR="001048CA" w:rsidRDefault="00980D55" w:rsidP="00980D55">
            <w:pPr>
              <w:spacing w:before="40" w:after="40"/>
            </w:pPr>
            <w:r>
              <w:t>What was the cost price of the refrigerator?</w:t>
            </w:r>
          </w:p>
        </w:tc>
        <w:tc>
          <w:tcPr>
            <w:tcW w:w="992" w:type="dxa"/>
          </w:tcPr>
          <w:p w14:paraId="4A7FB903" w14:textId="3F7A3C78" w:rsidR="001048CA" w:rsidRDefault="00980D55" w:rsidP="00980D5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1048CA" w14:paraId="4491C8C9" w14:textId="77777777">
        <w:trPr>
          <w:cantSplit/>
        </w:trPr>
        <w:tc>
          <w:tcPr>
            <w:tcW w:w="534" w:type="dxa"/>
            <w:vAlign w:val="center"/>
          </w:tcPr>
          <w:p w14:paraId="3A5C80B4" w14:textId="77777777" w:rsidR="001048CA" w:rsidRDefault="001048CA">
            <w:pPr>
              <w:spacing w:before="40" w:after="40"/>
            </w:pPr>
          </w:p>
        </w:tc>
        <w:tc>
          <w:tcPr>
            <w:tcW w:w="7654" w:type="dxa"/>
            <w:gridSpan w:val="6"/>
            <w:vAlign w:val="center"/>
          </w:tcPr>
          <w:p w14:paraId="09C241C7" w14:textId="77777777" w:rsidR="001048CA" w:rsidRDefault="001048C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C6219B3" w14:textId="77777777" w:rsidR="001048CA" w:rsidRDefault="001048C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A80E0E3" w14:textId="77777777" w:rsidR="001048CA" w:rsidRDefault="001048CA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1D403DDB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217921" w14:paraId="75AAE6CF" w14:textId="77777777" w:rsidTr="00CC1607">
        <w:trPr>
          <w:cantSplit/>
        </w:trPr>
        <w:tc>
          <w:tcPr>
            <w:tcW w:w="534" w:type="dxa"/>
            <w:vAlign w:val="center"/>
          </w:tcPr>
          <w:p w14:paraId="1F2A543F" w14:textId="77777777" w:rsidR="00217921" w:rsidRDefault="00217921" w:rsidP="00CC1607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6"/>
            <w:vAlign w:val="center"/>
          </w:tcPr>
          <w:p w14:paraId="35EEC117" w14:textId="09E0960A" w:rsidR="00217921" w:rsidRDefault="00217921" w:rsidP="00427BDB">
            <w:pPr>
              <w:spacing w:before="40" w:after="40"/>
            </w:pPr>
            <w:r w:rsidRPr="00E714C4">
              <w:t xml:space="preserve">Find the value of </w:t>
            </w:r>
            <w:r w:rsidR="00427BDB" w:rsidRPr="00427BDB">
              <w:rPr>
                <w:i/>
              </w:rPr>
              <w:t>x</w:t>
            </w:r>
            <w:r w:rsidR="00427BDB">
              <w:t xml:space="preserve"> </w:t>
            </w:r>
            <w:r w:rsidRPr="00427BDB">
              <w:t>in</w:t>
            </w:r>
            <w:r w:rsidRPr="00E714C4">
              <w:t xml:space="preserve"> these diagrams.</w:t>
            </w:r>
          </w:p>
        </w:tc>
        <w:tc>
          <w:tcPr>
            <w:tcW w:w="992" w:type="dxa"/>
            <w:vAlign w:val="center"/>
          </w:tcPr>
          <w:p w14:paraId="23725EC8" w14:textId="77777777" w:rsidR="00217921" w:rsidRDefault="00217921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217921" w14:paraId="26C8268C" w14:textId="77777777" w:rsidTr="00CC1607">
        <w:trPr>
          <w:cantSplit/>
          <w:trHeight w:val="1931"/>
        </w:trPr>
        <w:tc>
          <w:tcPr>
            <w:tcW w:w="534" w:type="dxa"/>
            <w:vAlign w:val="center"/>
          </w:tcPr>
          <w:p w14:paraId="38659055" w14:textId="77777777" w:rsidR="00217921" w:rsidRDefault="00217921" w:rsidP="00CC1607">
            <w:pPr>
              <w:spacing w:before="40" w:after="40"/>
            </w:pPr>
            <w:bookmarkStart w:id="50" w:name="OLE_LINK2430"/>
            <w:bookmarkStart w:id="51" w:name="OLE_LINK2431"/>
          </w:p>
        </w:tc>
        <w:tc>
          <w:tcPr>
            <w:tcW w:w="708" w:type="dxa"/>
          </w:tcPr>
          <w:p w14:paraId="2B5ECD8B" w14:textId="77777777" w:rsidR="00217921" w:rsidRDefault="00217921" w:rsidP="00CC1607">
            <w:pPr>
              <w:spacing w:before="40" w:after="40"/>
            </w:pPr>
            <w:r>
              <w:t>(i)</w:t>
            </w:r>
          </w:p>
        </w:tc>
        <w:tc>
          <w:tcPr>
            <w:tcW w:w="3261" w:type="dxa"/>
            <w:gridSpan w:val="3"/>
            <w:vAlign w:val="center"/>
          </w:tcPr>
          <w:p w14:paraId="6F001DF7" w14:textId="164C7BAB" w:rsidR="00217921" w:rsidRDefault="009A525C" w:rsidP="00CC1607">
            <w:pPr>
              <w:spacing w:before="40" w:after="40"/>
            </w:pPr>
            <w:r>
              <w:rPr>
                <w:noProof/>
                <w:lang w:val="en-US"/>
              </w:rPr>
              <w:drawing>
                <wp:inline distT="0" distB="0" distL="0" distR="0" wp14:anchorId="0F31199A" wp14:editId="29E542E4">
                  <wp:extent cx="944880" cy="877824"/>
                  <wp:effectExtent l="0" t="0" r="0" b="1143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4880" cy="877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</w:tcPr>
          <w:p w14:paraId="728A9014" w14:textId="77777777" w:rsidR="00217921" w:rsidRDefault="00217921" w:rsidP="00CC1607">
            <w:pPr>
              <w:spacing w:before="40" w:after="40"/>
            </w:pPr>
            <w:r w:rsidRPr="00BD2C5E">
              <w:t>(i</w:t>
            </w:r>
            <w:r>
              <w:t>i</w:t>
            </w:r>
            <w:r w:rsidRPr="00BD2C5E">
              <w:t>)</w:t>
            </w:r>
          </w:p>
        </w:tc>
        <w:tc>
          <w:tcPr>
            <w:tcW w:w="3118" w:type="dxa"/>
            <w:vAlign w:val="center"/>
          </w:tcPr>
          <w:p w14:paraId="48C63924" w14:textId="672F99A6" w:rsidR="00217921" w:rsidRDefault="009A525C" w:rsidP="00CC1607">
            <w:pPr>
              <w:spacing w:before="40" w:after="40"/>
            </w:pPr>
            <w:r w:rsidRPr="009A525C">
              <w:rPr>
                <w:noProof/>
                <w:lang w:val="en-US"/>
              </w:rPr>
              <w:drawing>
                <wp:inline distT="0" distB="0" distL="0" distR="0" wp14:anchorId="282674D6" wp14:editId="4699F982">
                  <wp:extent cx="1845499" cy="920115"/>
                  <wp:effectExtent l="0" t="0" r="889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 rotWithShape="1"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846263" cy="92049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778AE6E0" w14:textId="77777777" w:rsidR="00217921" w:rsidRDefault="00217921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217921" w14:paraId="54C4D38C" w14:textId="77777777" w:rsidTr="00CC1607">
        <w:trPr>
          <w:cantSplit/>
        </w:trPr>
        <w:tc>
          <w:tcPr>
            <w:tcW w:w="534" w:type="dxa"/>
            <w:vAlign w:val="center"/>
          </w:tcPr>
          <w:p w14:paraId="677B9668" w14:textId="77777777" w:rsidR="00217921" w:rsidRDefault="00217921" w:rsidP="00CC1607">
            <w:pPr>
              <w:spacing w:before="40" w:after="40"/>
            </w:pPr>
          </w:p>
        </w:tc>
        <w:tc>
          <w:tcPr>
            <w:tcW w:w="3969" w:type="dxa"/>
            <w:gridSpan w:val="4"/>
            <w:vAlign w:val="center"/>
          </w:tcPr>
          <w:p w14:paraId="0B4613EA" w14:textId="77777777" w:rsidR="00217921" w:rsidRDefault="00217921" w:rsidP="00CC160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A769C5A" w14:textId="77777777" w:rsidR="00217921" w:rsidRDefault="00217921" w:rsidP="00CC160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358DFD7" w14:textId="77777777" w:rsidR="00217921" w:rsidRDefault="00217921" w:rsidP="00CC160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3902F53" w14:textId="77777777" w:rsidR="00217921" w:rsidRDefault="00217921" w:rsidP="00CC160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D742C11" w14:textId="77777777" w:rsidR="00217921" w:rsidRDefault="00217921" w:rsidP="00CC1607">
            <w:pPr>
              <w:spacing w:before="40" w:after="40"/>
            </w:pPr>
          </w:p>
        </w:tc>
        <w:tc>
          <w:tcPr>
            <w:tcW w:w="3685" w:type="dxa"/>
            <w:gridSpan w:val="2"/>
            <w:vAlign w:val="center"/>
          </w:tcPr>
          <w:p w14:paraId="0CCB4266" w14:textId="77777777" w:rsidR="00217921" w:rsidRDefault="00217921" w:rsidP="00CC160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CBEFBB3" w14:textId="77777777" w:rsidR="00217921" w:rsidRDefault="00217921" w:rsidP="00CC160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5CAE827" w14:textId="77777777" w:rsidR="00217921" w:rsidRDefault="00217921" w:rsidP="00CC160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4391031" w14:textId="77777777" w:rsidR="00217921" w:rsidRDefault="00217921" w:rsidP="00CC160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C2ECA32" w14:textId="77777777" w:rsidR="00217921" w:rsidRDefault="00217921" w:rsidP="00CC1607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A0FA1F3" w14:textId="77777777" w:rsidR="00217921" w:rsidRDefault="00217921" w:rsidP="00CC1607">
            <w:pPr>
              <w:spacing w:before="40" w:after="40"/>
              <w:jc w:val="center"/>
              <w:rPr>
                <w:b/>
              </w:rPr>
            </w:pPr>
          </w:p>
        </w:tc>
      </w:tr>
      <w:bookmarkEnd w:id="50"/>
      <w:bookmarkEnd w:id="51"/>
    </w:tbl>
    <w:p w14:paraId="5780146F" w14:textId="77777777" w:rsidR="001048CA" w:rsidRDefault="001048CA"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1048CA" w14:paraId="4D1955AD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679CBA65" w14:textId="77777777" w:rsidR="001048CA" w:rsidRDefault="001048CA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26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02A7925B" w14:textId="77777777" w:rsidR="001048CA" w:rsidRDefault="001048CA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71A6627B" w14:textId="77777777" w:rsidR="001048CA" w:rsidRDefault="001048C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171CF616" w14:textId="77777777" w:rsidR="001048CA" w:rsidRDefault="001048CA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1048CA" w14:paraId="74806EE7" w14:textId="77777777">
        <w:trPr>
          <w:cantSplit/>
        </w:trPr>
        <w:tc>
          <w:tcPr>
            <w:tcW w:w="534" w:type="dxa"/>
            <w:vAlign w:val="center"/>
          </w:tcPr>
          <w:p w14:paraId="5FF8A3B7" w14:textId="77777777" w:rsidR="001048CA" w:rsidRDefault="001048CA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60AD8376" w14:textId="77777777" w:rsidR="001048CA" w:rsidRDefault="001048CA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7B9939DA" w14:textId="77777777" w:rsidR="001048CA" w:rsidRDefault="001048C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04D674B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1048CA" w14:paraId="0B0DB1DA" w14:textId="77777777">
        <w:trPr>
          <w:cantSplit/>
        </w:trPr>
        <w:tc>
          <w:tcPr>
            <w:tcW w:w="534" w:type="dxa"/>
            <w:vAlign w:val="center"/>
          </w:tcPr>
          <w:p w14:paraId="7E2B78C5" w14:textId="77777777" w:rsidR="001048CA" w:rsidRDefault="001048CA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64C50A49" w14:textId="6BA6E8DD" w:rsidR="001048CA" w:rsidRPr="004F6849" w:rsidRDefault="004F6849" w:rsidP="00DD6087">
            <w:pPr>
              <w:spacing w:before="40" w:after="40"/>
            </w:pPr>
            <w:r>
              <w:t xml:space="preserve">Given that </w:t>
            </w:r>
            <w:r w:rsidR="00DD6087" w:rsidRPr="00DD6087">
              <w:rPr>
                <w:position w:val="-6"/>
              </w:rPr>
              <w:object w:dxaOrig="680" w:dyaOrig="279" w14:anchorId="5016CAAB">
                <v:shape id="_x0000_i1423" type="#_x0000_t75" style="width:33.75pt;height:14.25pt" o:ole="">
                  <v:imagedata r:id="rId108" o:title=""/>
                </v:shape>
                <o:OLEObject Type="Embed" ProgID="Equation.DSMT4" ShapeID="_x0000_i1423" DrawAspect="Content" ObjectID="_1515069852" r:id="rId109"/>
              </w:object>
            </w:r>
            <w:r>
              <w:t xml:space="preserve">, </w:t>
            </w:r>
            <w:r w:rsidR="00DD6087" w:rsidRPr="00DD6087">
              <w:rPr>
                <w:position w:val="-10"/>
              </w:rPr>
              <w:object w:dxaOrig="700" w:dyaOrig="320" w14:anchorId="486FCDC2">
                <v:shape id="_x0000_i1434" type="#_x0000_t75" style="width:35.25pt;height:15.75pt" o:ole="">
                  <v:imagedata r:id="rId110" o:title=""/>
                </v:shape>
                <o:OLEObject Type="Embed" ProgID="Equation.DSMT4" ShapeID="_x0000_i1434" DrawAspect="Content" ObjectID="_1515069853" r:id="rId111"/>
              </w:object>
            </w:r>
            <w:r>
              <w:t xml:space="preserve"> and </w:t>
            </w:r>
            <w:r w:rsidR="00DD6087" w:rsidRPr="00DD6087">
              <w:rPr>
                <w:position w:val="-6"/>
              </w:rPr>
              <w:object w:dxaOrig="540" w:dyaOrig="279" w14:anchorId="3B7A79A2">
                <v:shape id="_x0000_i1442" type="#_x0000_t75" style="width:27pt;height:14.25pt" o:ole="">
                  <v:imagedata r:id="rId112" o:title=""/>
                </v:shape>
                <o:OLEObject Type="Embed" ProgID="Equation.DSMT4" ShapeID="_x0000_i1442" DrawAspect="Content" ObjectID="_1515069854" r:id="rId113"/>
              </w:object>
            </w:r>
            <w:r>
              <w:t xml:space="preserve"> </w:t>
            </w:r>
            <w:bookmarkStart w:id="52" w:name="OLE_LINK2147"/>
            <w:bookmarkStart w:id="53" w:name="OLE_LINK2148"/>
            <w:r>
              <w:t>evaluate</w:t>
            </w:r>
            <w:r w:rsidRPr="004F6849">
              <w:t xml:space="preserve"> </w:t>
            </w:r>
            <w:r>
              <w:t>these expressions</w:t>
            </w:r>
            <w:bookmarkEnd w:id="52"/>
            <w:bookmarkEnd w:id="53"/>
            <w:r>
              <w:t>.</w:t>
            </w:r>
          </w:p>
        </w:tc>
        <w:tc>
          <w:tcPr>
            <w:tcW w:w="992" w:type="dxa"/>
            <w:vAlign w:val="center"/>
          </w:tcPr>
          <w:p w14:paraId="762881EF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1048CA" w14:paraId="2E363874" w14:textId="77777777">
        <w:trPr>
          <w:cantSplit/>
        </w:trPr>
        <w:tc>
          <w:tcPr>
            <w:tcW w:w="534" w:type="dxa"/>
            <w:vAlign w:val="center"/>
          </w:tcPr>
          <w:p w14:paraId="276CADC5" w14:textId="77777777" w:rsidR="001048CA" w:rsidRDefault="001048CA">
            <w:pPr>
              <w:spacing w:before="40" w:after="40"/>
            </w:pPr>
            <w:bookmarkStart w:id="54" w:name="OLE_LINK2145"/>
            <w:bookmarkStart w:id="55" w:name="OLE_LINK2146"/>
          </w:p>
        </w:tc>
        <w:tc>
          <w:tcPr>
            <w:tcW w:w="708" w:type="dxa"/>
            <w:vAlign w:val="center"/>
          </w:tcPr>
          <w:p w14:paraId="0F53338A" w14:textId="77777777" w:rsidR="001048CA" w:rsidRDefault="001048CA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05ECE7DD" w14:textId="43D1CE09" w:rsidR="001048CA" w:rsidRDefault="00DD6087" w:rsidP="00DD6087">
            <w:pPr>
              <w:spacing w:before="40" w:after="40"/>
            </w:pPr>
            <w:r w:rsidRPr="00DD6087">
              <w:rPr>
                <w:position w:val="-24"/>
              </w:rPr>
              <w:object w:dxaOrig="940" w:dyaOrig="660" w14:anchorId="2B589E63">
                <v:shape id="_x0000_i1450" type="#_x0000_t75" style="width:47.25pt;height:33pt" o:ole="">
                  <v:imagedata r:id="rId114" o:title=""/>
                </v:shape>
                <o:OLEObject Type="Embed" ProgID="Equation.DSMT4" ShapeID="_x0000_i1450" DrawAspect="Content" ObjectID="_1515069855" r:id="rId115"/>
              </w:object>
            </w:r>
          </w:p>
        </w:tc>
        <w:tc>
          <w:tcPr>
            <w:tcW w:w="992" w:type="dxa"/>
            <w:vAlign w:val="center"/>
          </w:tcPr>
          <w:p w14:paraId="6C87BBA2" w14:textId="04CECC0A" w:rsidR="001048CA" w:rsidRDefault="004F684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1048CA" w14:paraId="29E697DE" w14:textId="77777777">
        <w:trPr>
          <w:cantSplit/>
        </w:trPr>
        <w:tc>
          <w:tcPr>
            <w:tcW w:w="534" w:type="dxa"/>
            <w:vAlign w:val="center"/>
          </w:tcPr>
          <w:p w14:paraId="712084B1" w14:textId="77777777" w:rsidR="001048CA" w:rsidRDefault="001048CA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078F703E" w14:textId="77777777" w:rsidR="001048CA" w:rsidRDefault="001048C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4D1AA68" w14:textId="77777777" w:rsidR="001048CA" w:rsidRDefault="001048C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A830DE2" w14:textId="77777777" w:rsidR="001048CA" w:rsidRDefault="001048CA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30B85020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4F6849" w14:paraId="6DC50F6C" w14:textId="77777777" w:rsidTr="00CC1607">
        <w:trPr>
          <w:cantSplit/>
        </w:trPr>
        <w:tc>
          <w:tcPr>
            <w:tcW w:w="534" w:type="dxa"/>
            <w:vAlign w:val="center"/>
          </w:tcPr>
          <w:p w14:paraId="17B9B056" w14:textId="77777777" w:rsidR="004F6849" w:rsidRDefault="004F6849" w:rsidP="00CC1607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49AE878B" w14:textId="7A896AB0" w:rsidR="004F6849" w:rsidRDefault="004F6849" w:rsidP="00CC1607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4792B118" w14:textId="770337FD" w:rsidR="004F6849" w:rsidRDefault="00DD6087" w:rsidP="00DD6087">
            <w:pPr>
              <w:spacing w:before="40" w:after="40"/>
            </w:pPr>
            <w:r w:rsidRPr="00DD6087">
              <w:rPr>
                <w:position w:val="-12"/>
              </w:rPr>
              <w:object w:dxaOrig="1440" w:dyaOrig="440" w14:anchorId="50B62291">
                <v:shape id="_x0000_i1457" type="#_x0000_t75" style="width:1in;height:21.75pt" o:ole="">
                  <v:imagedata r:id="rId116" o:title=""/>
                </v:shape>
                <o:OLEObject Type="Embed" ProgID="Equation.DSMT4" ShapeID="_x0000_i1457" DrawAspect="Content" ObjectID="_1515069856" r:id="rId117"/>
              </w:object>
            </w:r>
          </w:p>
        </w:tc>
        <w:tc>
          <w:tcPr>
            <w:tcW w:w="992" w:type="dxa"/>
            <w:vAlign w:val="center"/>
          </w:tcPr>
          <w:p w14:paraId="61A0B823" w14:textId="0C7656E8" w:rsidR="004F6849" w:rsidRDefault="004F6849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4F6849" w14:paraId="2BEED47D" w14:textId="77777777" w:rsidTr="00CC1607">
        <w:trPr>
          <w:cantSplit/>
        </w:trPr>
        <w:tc>
          <w:tcPr>
            <w:tcW w:w="534" w:type="dxa"/>
            <w:vAlign w:val="center"/>
          </w:tcPr>
          <w:p w14:paraId="3BED93FA" w14:textId="77777777" w:rsidR="004F6849" w:rsidRDefault="004F6849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452AD79" w14:textId="77777777" w:rsidR="004F6849" w:rsidRDefault="004F6849" w:rsidP="00CC160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2D5B1A8" w14:textId="77777777" w:rsidR="004F6849" w:rsidRDefault="004F6849" w:rsidP="00CC160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B0D4470" w14:textId="77777777" w:rsidR="004F6849" w:rsidRDefault="004F6849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37073E53" w14:textId="77777777" w:rsidR="004F6849" w:rsidRDefault="004F6849" w:rsidP="00CC1607">
            <w:pPr>
              <w:spacing w:before="40" w:after="40"/>
              <w:jc w:val="center"/>
              <w:rPr>
                <w:b/>
              </w:rPr>
            </w:pPr>
          </w:p>
        </w:tc>
      </w:tr>
      <w:bookmarkEnd w:id="54"/>
      <w:bookmarkEnd w:id="55"/>
      <w:tr w:rsidR="001048CA" w14:paraId="00E5071A" w14:textId="77777777">
        <w:trPr>
          <w:cantSplit/>
        </w:trPr>
        <w:tc>
          <w:tcPr>
            <w:tcW w:w="534" w:type="dxa"/>
            <w:vAlign w:val="center"/>
          </w:tcPr>
          <w:p w14:paraId="0E5CFAFD" w14:textId="77777777" w:rsidR="001048CA" w:rsidRDefault="001048CA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20157F7F" w14:textId="047C060B" w:rsidR="001048CA" w:rsidRDefault="009D50FC">
            <w:pPr>
              <w:spacing w:before="40" w:after="40"/>
            </w:pPr>
            <w:r>
              <w:t>Find the area of the following shape. Answer correct to one decimal place.</w:t>
            </w:r>
          </w:p>
        </w:tc>
        <w:tc>
          <w:tcPr>
            <w:tcW w:w="992" w:type="dxa"/>
            <w:vAlign w:val="center"/>
          </w:tcPr>
          <w:p w14:paraId="73C8FED4" w14:textId="3668F069" w:rsidR="001048CA" w:rsidRDefault="009D50F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9D50FC" w14:paraId="0915BAE4" w14:textId="77777777" w:rsidTr="00FE5790">
        <w:trPr>
          <w:cantSplit/>
          <w:trHeight w:val="2086"/>
        </w:trPr>
        <w:tc>
          <w:tcPr>
            <w:tcW w:w="534" w:type="dxa"/>
            <w:vAlign w:val="center"/>
          </w:tcPr>
          <w:p w14:paraId="47F43921" w14:textId="77777777" w:rsidR="009D50FC" w:rsidRDefault="009D50F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7F40828C" w14:textId="73433C51" w:rsidR="009D50FC" w:rsidRDefault="009D50FC" w:rsidP="009D50FC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756DF7DE" wp14:editId="61CDFCD2">
                  <wp:extent cx="1466088" cy="1225296"/>
                  <wp:effectExtent l="0" t="0" r="762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6088" cy="12252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68DD33B6" w14:textId="77777777" w:rsidR="009D50FC" w:rsidRDefault="009D50FC">
            <w:pPr>
              <w:spacing w:before="40" w:after="40"/>
              <w:jc w:val="center"/>
              <w:rPr>
                <w:b/>
              </w:rPr>
            </w:pPr>
          </w:p>
        </w:tc>
      </w:tr>
      <w:tr w:rsidR="001048CA" w14:paraId="17189F2C" w14:textId="77777777">
        <w:trPr>
          <w:cantSplit/>
        </w:trPr>
        <w:tc>
          <w:tcPr>
            <w:tcW w:w="534" w:type="dxa"/>
            <w:vAlign w:val="center"/>
          </w:tcPr>
          <w:p w14:paraId="59DF572F" w14:textId="77777777" w:rsidR="001048CA" w:rsidRDefault="001048CA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0AE7A249" w14:textId="77777777" w:rsidR="00FE5790" w:rsidRDefault="00FE5790" w:rsidP="00FE5790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3499286" w14:textId="77777777" w:rsidR="00FE5790" w:rsidRDefault="00FE5790" w:rsidP="00FE579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8209CD5" w14:textId="77777777" w:rsidR="001048CA" w:rsidRDefault="001048C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62D93C3" w14:textId="77777777" w:rsidR="001048CA" w:rsidRDefault="001048C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D8A6765" w14:textId="77777777" w:rsidR="001048CA" w:rsidRDefault="001048CA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21AD7971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1048CA" w14:paraId="60D5248C" w14:textId="77777777">
        <w:trPr>
          <w:cantSplit/>
        </w:trPr>
        <w:tc>
          <w:tcPr>
            <w:tcW w:w="534" w:type="dxa"/>
            <w:vAlign w:val="center"/>
          </w:tcPr>
          <w:p w14:paraId="269F1A87" w14:textId="77777777" w:rsidR="001048CA" w:rsidRDefault="001048CA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4"/>
            <w:vAlign w:val="center"/>
          </w:tcPr>
          <w:p w14:paraId="40C961B8" w14:textId="67DCEEA2" w:rsidR="001048CA" w:rsidRDefault="00FE5790" w:rsidP="00DD6087">
            <w:pPr>
              <w:spacing w:before="40" w:after="40"/>
            </w:pPr>
            <w:r>
              <w:t xml:space="preserve">Simplify </w:t>
            </w:r>
            <w:r w:rsidR="00427BDB">
              <w:t xml:space="preserve"> </w:t>
            </w:r>
            <w:r w:rsidR="00DD6087" w:rsidRPr="00DD6087">
              <w:rPr>
                <w:position w:val="-24"/>
              </w:rPr>
              <w:object w:dxaOrig="1060" w:dyaOrig="660" w14:anchorId="41BC0F4B">
                <v:shape id="_x0000_i1462" type="#_x0000_t75" style="width:53.25pt;height:33pt" o:ole="">
                  <v:imagedata r:id="rId119" o:title=""/>
                </v:shape>
                <o:OLEObject Type="Embed" ProgID="Equation.DSMT4" ShapeID="_x0000_i1462" DrawAspect="Content" ObjectID="_1515069857" r:id="rId120"/>
              </w:object>
            </w:r>
          </w:p>
        </w:tc>
        <w:tc>
          <w:tcPr>
            <w:tcW w:w="992" w:type="dxa"/>
            <w:vAlign w:val="center"/>
          </w:tcPr>
          <w:p w14:paraId="08B69DEC" w14:textId="3A3AA853" w:rsidR="001048CA" w:rsidRDefault="00EB334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1048CA" w14:paraId="31F69503" w14:textId="77777777">
        <w:trPr>
          <w:cantSplit/>
        </w:trPr>
        <w:tc>
          <w:tcPr>
            <w:tcW w:w="534" w:type="dxa"/>
            <w:vAlign w:val="center"/>
          </w:tcPr>
          <w:p w14:paraId="48785D1D" w14:textId="77777777" w:rsidR="001048CA" w:rsidRDefault="001048CA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60E29CF5" w14:textId="77777777" w:rsidR="00FE5790" w:rsidRDefault="00FE5790" w:rsidP="00FE5790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56" w:name="OLE_LINK2173"/>
            <w:bookmarkStart w:id="57" w:name="OLE_LINK2174"/>
          </w:p>
          <w:p w14:paraId="70AC5172" w14:textId="77777777" w:rsidR="00FE5790" w:rsidRDefault="00FE5790" w:rsidP="00FE579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C98EC8A" w14:textId="77777777" w:rsidR="001048CA" w:rsidRDefault="001048C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56"/>
          <w:bookmarkEnd w:id="57"/>
          <w:p w14:paraId="0DB1E4E7" w14:textId="77777777" w:rsidR="001048CA" w:rsidRDefault="001048CA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7CA71C53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  <w:tr w:rsidR="001048CA" w14:paraId="5E2C7008" w14:textId="77777777">
        <w:trPr>
          <w:cantSplit/>
        </w:trPr>
        <w:tc>
          <w:tcPr>
            <w:tcW w:w="534" w:type="dxa"/>
            <w:vAlign w:val="center"/>
          </w:tcPr>
          <w:p w14:paraId="5BBF6D7A" w14:textId="77777777" w:rsidR="001048CA" w:rsidRDefault="001048CA">
            <w:pPr>
              <w:spacing w:before="40" w:after="40"/>
            </w:pPr>
            <w:r>
              <w:t>(d)</w:t>
            </w:r>
          </w:p>
        </w:tc>
        <w:tc>
          <w:tcPr>
            <w:tcW w:w="7654" w:type="dxa"/>
            <w:gridSpan w:val="4"/>
            <w:vAlign w:val="center"/>
          </w:tcPr>
          <w:p w14:paraId="59D7D5E8" w14:textId="43B12ABF" w:rsidR="001048CA" w:rsidRDefault="00A64AB0" w:rsidP="00DD6087">
            <w:pPr>
              <w:spacing w:before="40" w:after="40"/>
            </w:pPr>
            <w:r>
              <w:t xml:space="preserve">Simplify </w:t>
            </w:r>
            <w:r w:rsidR="00427BDB">
              <w:t xml:space="preserve"> </w:t>
            </w:r>
            <w:r w:rsidR="00DD6087" w:rsidRPr="00DD6087">
              <w:rPr>
                <w:position w:val="-10"/>
              </w:rPr>
              <w:object w:dxaOrig="1500" w:dyaOrig="360" w14:anchorId="58EACEB1">
                <v:shape id="_x0000_i1468" type="#_x0000_t75" style="width:75pt;height:18pt" o:ole="">
                  <v:imagedata r:id="rId121" o:title=""/>
                </v:shape>
                <o:OLEObject Type="Embed" ProgID="Equation.DSMT4" ShapeID="_x0000_i1468" DrawAspect="Content" ObjectID="_1515069858" r:id="rId122"/>
              </w:object>
            </w:r>
          </w:p>
        </w:tc>
        <w:tc>
          <w:tcPr>
            <w:tcW w:w="992" w:type="dxa"/>
            <w:vAlign w:val="center"/>
          </w:tcPr>
          <w:p w14:paraId="48361766" w14:textId="7DA023E1" w:rsidR="001048CA" w:rsidRDefault="00A64AB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1048CA" w14:paraId="4FCB0108" w14:textId="77777777">
        <w:trPr>
          <w:cantSplit/>
        </w:trPr>
        <w:tc>
          <w:tcPr>
            <w:tcW w:w="534" w:type="dxa"/>
            <w:vAlign w:val="center"/>
          </w:tcPr>
          <w:p w14:paraId="766F8708" w14:textId="77777777" w:rsidR="001048CA" w:rsidRDefault="001048CA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F9C356B" w14:textId="77777777" w:rsidR="001048CA" w:rsidRDefault="001048C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6BA18EC" w14:textId="77777777" w:rsidR="001048CA" w:rsidRDefault="001048C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C5AE169" w14:textId="77777777" w:rsidR="001048CA" w:rsidRDefault="001048CA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45866484" w14:textId="77777777" w:rsidR="001048CA" w:rsidRDefault="001048CA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2353A40C" w14:textId="2BCBC0DD" w:rsidR="001048CA" w:rsidRPr="009A525C" w:rsidRDefault="001048CA" w:rsidP="009A525C">
      <w:pPr>
        <w:jc w:val="center"/>
        <w:rPr>
          <w:b/>
        </w:rPr>
      </w:pPr>
      <w:r>
        <w:rPr>
          <w:b/>
        </w:rPr>
        <w:t>End of test</w:t>
      </w:r>
    </w:p>
    <w:sectPr w:rsidR="001048CA" w:rsidRPr="009A525C">
      <w:headerReference w:type="default" r:id="rId123"/>
      <w:footerReference w:type="default" r:id="rId124"/>
      <w:pgSz w:w="11906" w:h="16838"/>
      <w:pgMar w:top="1134" w:right="1418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8845553" w14:textId="77777777" w:rsidR="00847129" w:rsidRDefault="00847129">
      <w:pPr>
        <w:rPr>
          <w:lang w:val="en-US"/>
        </w:rPr>
      </w:pPr>
      <w:r>
        <w:separator/>
      </w:r>
    </w:p>
  </w:endnote>
  <w:endnote w:type="continuationSeparator" w:id="0">
    <w:p w14:paraId="52FCB724" w14:textId="77777777" w:rsidR="00847129" w:rsidRDefault="00847129">
      <w:pPr>
        <w:rPr>
          <w:lang w:val="en-US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metr231 Lt BT">
    <w:altName w:val="Arial"/>
    <w:charset w:val="00"/>
    <w:family w:val="swiss"/>
    <w:pitch w:val="variable"/>
    <w:sig w:usb0="800000AF" w:usb1="1000204A" w:usb2="00000000" w:usb3="00000000" w:csb0="00000011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GillSans">
    <w:altName w:val="Gill Sans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482A0B" w14:textId="6FA9C8F5" w:rsidR="001048CA" w:rsidRDefault="001048CA">
    <w:pPr>
      <w:pStyle w:val="Footer"/>
    </w:pPr>
    <w:r>
      <w:rPr>
        <w:rStyle w:val="PageNumber"/>
      </w:rP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C4796A">
      <w:rPr>
        <w:rStyle w:val="PageNumber"/>
        <w:noProof/>
      </w:rPr>
      <w:t>11</w:t>
    </w:r>
    <w:r>
      <w:rPr>
        <w:rStyle w:val="PageNumber"/>
      </w:rPr>
      <w:fldChar w:fldCharType="end"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5B9BBAA" w14:textId="77777777" w:rsidR="00847129" w:rsidRDefault="00847129">
      <w:pPr>
        <w:rPr>
          <w:lang w:val="en-US"/>
        </w:rPr>
      </w:pPr>
      <w:r>
        <w:separator/>
      </w:r>
    </w:p>
  </w:footnote>
  <w:footnote w:type="continuationSeparator" w:id="0">
    <w:p w14:paraId="45541DAB" w14:textId="77777777" w:rsidR="00847129" w:rsidRDefault="00847129">
      <w:pPr>
        <w:rPr>
          <w:lang w:val="en-US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9386A2" w14:textId="77777777" w:rsidR="001048CA" w:rsidRDefault="001048CA">
    <w:pPr>
      <w:jc w:val="right"/>
      <w:rPr>
        <w:i/>
        <w:iCs/>
        <w:sz w:val="20"/>
      </w:rPr>
    </w:pPr>
    <w:r>
      <w:rPr>
        <w:i/>
        <w:iCs/>
        <w:sz w:val="20"/>
      </w:rPr>
      <w:t>Year 8 Mathematic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73E489B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417EC7"/>
    <w:multiLevelType w:val="hybridMultilevel"/>
    <w:tmpl w:val="EDC2C462"/>
    <w:lvl w:ilvl="0" w:tplc="337A1528">
      <w:start w:val="26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2C3C05"/>
    <w:multiLevelType w:val="hybridMultilevel"/>
    <w:tmpl w:val="F9EA49E6"/>
    <w:lvl w:ilvl="0" w:tplc="F342CB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9000F">
      <w:start w:val="1"/>
      <w:numFmt w:val="decimal"/>
      <w:lvlText w:val="%4."/>
      <w:lvlJc w:val="left"/>
      <w:pPr>
        <w:tabs>
          <w:tab w:val="num" w:pos="612"/>
        </w:tabs>
        <w:ind w:left="612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1CAE7244"/>
    <w:multiLevelType w:val="hybridMultilevel"/>
    <w:tmpl w:val="91B8E884"/>
    <w:lvl w:ilvl="0" w:tplc="0C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422E6E"/>
    <w:multiLevelType w:val="hybridMultilevel"/>
    <w:tmpl w:val="C47A28CC"/>
    <w:lvl w:ilvl="0" w:tplc="C7B29090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BE9225E"/>
    <w:multiLevelType w:val="hybridMultilevel"/>
    <w:tmpl w:val="6D9A217C"/>
    <w:lvl w:ilvl="0" w:tplc="99142BD4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BE9CE982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C0C4B49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B46A16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790E16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DA126FF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85A810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10F64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6B6C12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9452F06"/>
    <w:multiLevelType w:val="hybridMultilevel"/>
    <w:tmpl w:val="45D2DCB8"/>
    <w:lvl w:ilvl="0" w:tplc="C7B29090">
      <w:start w:val="1"/>
      <w:numFmt w:val="decimal"/>
      <w:lvlText w:val="%1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C090003" w:tentative="1">
      <w:start w:val="1"/>
      <w:numFmt w:val="lowerLetter"/>
      <w:lvlText w:val="%2."/>
      <w:lvlJc w:val="left"/>
      <w:pPr>
        <w:ind w:left="1800" w:hanging="360"/>
      </w:pPr>
    </w:lvl>
    <w:lvl w:ilvl="2" w:tplc="0C090005" w:tentative="1">
      <w:start w:val="1"/>
      <w:numFmt w:val="lowerRoman"/>
      <w:lvlText w:val="%3."/>
      <w:lvlJc w:val="right"/>
      <w:pPr>
        <w:ind w:left="2520" w:hanging="180"/>
      </w:pPr>
    </w:lvl>
    <w:lvl w:ilvl="3" w:tplc="0C090001" w:tentative="1">
      <w:start w:val="1"/>
      <w:numFmt w:val="decimal"/>
      <w:lvlText w:val="%4."/>
      <w:lvlJc w:val="left"/>
      <w:pPr>
        <w:ind w:left="3240" w:hanging="360"/>
      </w:pPr>
    </w:lvl>
    <w:lvl w:ilvl="4" w:tplc="0C090003" w:tentative="1">
      <w:start w:val="1"/>
      <w:numFmt w:val="lowerLetter"/>
      <w:lvlText w:val="%5."/>
      <w:lvlJc w:val="left"/>
      <w:pPr>
        <w:ind w:left="3960" w:hanging="360"/>
      </w:pPr>
    </w:lvl>
    <w:lvl w:ilvl="5" w:tplc="0C090005" w:tentative="1">
      <w:start w:val="1"/>
      <w:numFmt w:val="lowerRoman"/>
      <w:lvlText w:val="%6."/>
      <w:lvlJc w:val="right"/>
      <w:pPr>
        <w:ind w:left="4680" w:hanging="180"/>
      </w:pPr>
    </w:lvl>
    <w:lvl w:ilvl="6" w:tplc="0C090001" w:tentative="1">
      <w:start w:val="1"/>
      <w:numFmt w:val="decimal"/>
      <w:lvlText w:val="%7."/>
      <w:lvlJc w:val="left"/>
      <w:pPr>
        <w:ind w:left="5400" w:hanging="360"/>
      </w:pPr>
    </w:lvl>
    <w:lvl w:ilvl="7" w:tplc="0C090003" w:tentative="1">
      <w:start w:val="1"/>
      <w:numFmt w:val="lowerLetter"/>
      <w:lvlText w:val="%8."/>
      <w:lvlJc w:val="left"/>
      <w:pPr>
        <w:ind w:left="6120" w:hanging="360"/>
      </w:pPr>
    </w:lvl>
    <w:lvl w:ilvl="8" w:tplc="0C090005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56C6A8D"/>
    <w:multiLevelType w:val="hybridMultilevel"/>
    <w:tmpl w:val="F9468580"/>
    <w:lvl w:ilvl="0" w:tplc="FD3451DA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9A43DE"/>
    <w:multiLevelType w:val="hybridMultilevel"/>
    <w:tmpl w:val="DA906DE8"/>
    <w:lvl w:ilvl="0" w:tplc="0C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C315623"/>
    <w:multiLevelType w:val="hybridMultilevel"/>
    <w:tmpl w:val="1326F32E"/>
    <w:lvl w:ilvl="0" w:tplc="FD3451DA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0C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E0D3F84"/>
    <w:multiLevelType w:val="hybridMultilevel"/>
    <w:tmpl w:val="C7386C70"/>
    <w:lvl w:ilvl="0" w:tplc="90302834">
      <w:start w:val="1"/>
      <w:numFmt w:val="decimal"/>
      <w:pStyle w:val="Questions1"/>
      <w:lvlText w:val="%1"/>
      <w:lvlJc w:val="left"/>
      <w:pPr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03" w:tentative="1">
      <w:start w:val="1"/>
      <w:numFmt w:val="lowerLetter"/>
      <w:lvlText w:val="%2."/>
      <w:lvlJc w:val="left"/>
      <w:pPr>
        <w:ind w:left="1080" w:hanging="360"/>
      </w:pPr>
    </w:lvl>
    <w:lvl w:ilvl="2" w:tplc="04090005" w:tentative="1">
      <w:start w:val="1"/>
      <w:numFmt w:val="lowerRoman"/>
      <w:lvlText w:val="%3."/>
      <w:lvlJc w:val="right"/>
      <w:pPr>
        <w:ind w:left="1800" w:hanging="180"/>
      </w:pPr>
    </w:lvl>
    <w:lvl w:ilvl="3" w:tplc="04090001" w:tentative="1">
      <w:start w:val="1"/>
      <w:numFmt w:val="decimal"/>
      <w:lvlText w:val="%4."/>
      <w:lvlJc w:val="left"/>
      <w:pPr>
        <w:ind w:left="2520" w:hanging="360"/>
      </w:pPr>
    </w:lvl>
    <w:lvl w:ilvl="4" w:tplc="04090003" w:tentative="1">
      <w:start w:val="1"/>
      <w:numFmt w:val="lowerLetter"/>
      <w:lvlText w:val="%5."/>
      <w:lvlJc w:val="left"/>
      <w:pPr>
        <w:ind w:left="3240" w:hanging="360"/>
      </w:pPr>
    </w:lvl>
    <w:lvl w:ilvl="5" w:tplc="04090005" w:tentative="1">
      <w:start w:val="1"/>
      <w:numFmt w:val="lowerRoman"/>
      <w:lvlText w:val="%6."/>
      <w:lvlJc w:val="right"/>
      <w:pPr>
        <w:ind w:left="3960" w:hanging="180"/>
      </w:pPr>
    </w:lvl>
    <w:lvl w:ilvl="6" w:tplc="04090001" w:tentative="1">
      <w:start w:val="1"/>
      <w:numFmt w:val="decimal"/>
      <w:lvlText w:val="%7."/>
      <w:lvlJc w:val="left"/>
      <w:pPr>
        <w:ind w:left="4680" w:hanging="360"/>
      </w:pPr>
    </w:lvl>
    <w:lvl w:ilvl="7" w:tplc="04090003" w:tentative="1">
      <w:start w:val="1"/>
      <w:numFmt w:val="lowerLetter"/>
      <w:lvlText w:val="%8."/>
      <w:lvlJc w:val="left"/>
      <w:pPr>
        <w:ind w:left="5400" w:hanging="360"/>
      </w:pPr>
    </w:lvl>
    <w:lvl w:ilvl="8" w:tplc="0409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59B0602"/>
    <w:multiLevelType w:val="hybridMultilevel"/>
    <w:tmpl w:val="ED00DF04"/>
    <w:lvl w:ilvl="0" w:tplc="0C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9"/>
  </w:num>
  <w:num w:numId="3">
    <w:abstractNumId w:val="4"/>
  </w:num>
  <w:num w:numId="4">
    <w:abstractNumId w:val="5"/>
  </w:num>
  <w:num w:numId="5">
    <w:abstractNumId w:val="7"/>
  </w:num>
  <w:num w:numId="6">
    <w:abstractNumId w:val="6"/>
  </w:num>
  <w:num w:numId="7">
    <w:abstractNumId w:val="10"/>
  </w:num>
  <w:num w:numId="8">
    <w:abstractNumId w:val="1"/>
  </w:num>
  <w:num w:numId="9">
    <w:abstractNumId w:val="11"/>
  </w:num>
  <w:num w:numId="10">
    <w:abstractNumId w:val="3"/>
  </w:num>
  <w:num w:numId="11">
    <w:abstractNumId w:val="8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2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3A09"/>
    <w:rsid w:val="00027B68"/>
    <w:rsid w:val="0007659D"/>
    <w:rsid w:val="001048CA"/>
    <w:rsid w:val="001F33A9"/>
    <w:rsid w:val="00217921"/>
    <w:rsid w:val="002341C4"/>
    <w:rsid w:val="003C4A64"/>
    <w:rsid w:val="00427BDB"/>
    <w:rsid w:val="004F6849"/>
    <w:rsid w:val="00593183"/>
    <w:rsid w:val="006C7E72"/>
    <w:rsid w:val="006F7126"/>
    <w:rsid w:val="007A32EC"/>
    <w:rsid w:val="007F76D2"/>
    <w:rsid w:val="00847129"/>
    <w:rsid w:val="00863E3D"/>
    <w:rsid w:val="00964E77"/>
    <w:rsid w:val="00980D55"/>
    <w:rsid w:val="009A525C"/>
    <w:rsid w:val="009D50FC"/>
    <w:rsid w:val="00A53B41"/>
    <w:rsid w:val="00A64AB0"/>
    <w:rsid w:val="00B90DDD"/>
    <w:rsid w:val="00BD2C5E"/>
    <w:rsid w:val="00C4796A"/>
    <w:rsid w:val="00C94050"/>
    <w:rsid w:val="00D13A09"/>
    <w:rsid w:val="00D71CDB"/>
    <w:rsid w:val="00DD48A5"/>
    <w:rsid w:val="00DD4981"/>
    <w:rsid w:val="00DD6087"/>
    <w:rsid w:val="00E50875"/>
    <w:rsid w:val="00EB3342"/>
    <w:rsid w:val="00EF4EAA"/>
    <w:rsid w:val="00FE57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795434B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17921"/>
    <w:rPr>
      <w:rFonts w:ascii="Times New Roman" w:hAnsi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pPr>
      <w:keepNext/>
      <w:autoSpaceDE w:val="0"/>
      <w:autoSpaceDN w:val="0"/>
      <w:adjustRightInd w:val="0"/>
      <w:outlineLvl w:val="7"/>
    </w:pPr>
    <w:rPr>
      <w:rFonts w:ascii="Times-Roman" w:eastAsia="Times New Roman" w:hAnsi="Times-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ubHead">
    <w:name w:val="SubHead"/>
    <w:basedOn w:val="Normal"/>
    <w:rPr>
      <w:rFonts w:eastAsia="Times New Roman"/>
      <w:b/>
    </w:rPr>
  </w:style>
  <w:style w:type="paragraph" w:customStyle="1" w:styleId="SectRule">
    <w:name w:val="SectRule"/>
    <w:basedOn w:val="Normal"/>
    <w:pPr>
      <w:pBdr>
        <w:bottom w:val="single" w:sz="4" w:space="1" w:color="auto"/>
      </w:pBdr>
    </w:pPr>
    <w:rPr>
      <w:rFonts w:eastAsia="Times New Roman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paragraph" w:customStyle="1" w:styleId="Marks">
    <w:name w:val="Marks"/>
    <w:basedOn w:val="Normal"/>
    <w:pPr>
      <w:tabs>
        <w:tab w:val="right" w:pos="9070"/>
      </w:tabs>
      <w:ind w:right="-2"/>
      <w:jc w:val="right"/>
    </w:pPr>
    <w:rPr>
      <w:rFonts w:eastAsia="Times New Roman"/>
      <w:b/>
    </w:rPr>
  </w:style>
  <w:style w:type="paragraph" w:customStyle="1" w:styleId="SectHead">
    <w:name w:val="SectHead"/>
    <w:basedOn w:val="Normal"/>
    <w:pPr>
      <w:tabs>
        <w:tab w:val="left" w:pos="567"/>
      </w:tabs>
      <w:spacing w:after="120"/>
    </w:pPr>
    <w:rPr>
      <w:rFonts w:eastAsia="Times New Roman"/>
      <w:b/>
      <w:sz w:val="28"/>
      <w:szCs w:val="26"/>
    </w:rPr>
  </w:style>
  <w:style w:type="paragraph" w:customStyle="1" w:styleId="Questions1">
    <w:name w:val="Questions (1"/>
    <w:aliases w:val="2,3...)"/>
    <w:basedOn w:val="Normal"/>
    <w:pPr>
      <w:numPr>
        <w:numId w:val="7"/>
      </w:numPr>
      <w:spacing w:before="40" w:after="40"/>
      <w:jc w:val="both"/>
    </w:pPr>
    <w:rPr>
      <w:rFonts w:eastAsia="Times New Roman"/>
      <w:b/>
      <w:bCs/>
      <w:lang w:eastAsia="en-AU"/>
    </w:rPr>
  </w:style>
  <w:style w:type="table" w:styleId="TableGrid">
    <w:name w:val="Table Grid"/>
    <w:basedOn w:val="TableNormal"/>
    <w:rPr>
      <w:rFonts w:ascii="Times New Roman" w:eastAsia="Times New Roman" w:hAnsi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3">
    <w:name w:val="123"/>
    <w:basedOn w:val="Normal"/>
    <w:link w:val="123Char"/>
    <w:pPr>
      <w:tabs>
        <w:tab w:val="left" w:pos="567"/>
      </w:tabs>
    </w:pPr>
    <w:rPr>
      <w:rFonts w:eastAsia="Times New Roman"/>
      <w:sz w:val="22"/>
    </w:rPr>
  </w:style>
  <w:style w:type="character" w:customStyle="1" w:styleId="123Char">
    <w:name w:val="123 Char"/>
    <w:link w:val="123"/>
    <w:rPr>
      <w:rFonts w:ascii="Times New Roman" w:eastAsia="Times New Roman" w:hAnsi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Pr>
      <w:rFonts w:ascii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semiHidden/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Pr>
      <w:rFonts w:ascii="Tahoma" w:hAnsi="Tahoma" w:cs="Tahoma"/>
      <w:sz w:val="16"/>
      <w:szCs w:val="16"/>
    </w:rPr>
  </w:style>
  <w:style w:type="character" w:customStyle="1" w:styleId="Heading8Char">
    <w:name w:val="Heading 8 Char"/>
    <w:link w:val="Heading8"/>
    <w:rPr>
      <w:rFonts w:ascii="Times-Roman" w:eastAsia="Times New Roman" w:hAnsi="Times-Roman"/>
      <w:sz w:val="24"/>
      <w:szCs w:val="24"/>
      <w:lang w:val="en-US" w:eastAsia="en-US"/>
    </w:rPr>
  </w:style>
  <w:style w:type="paragraph" w:customStyle="1" w:styleId="Shortansques">
    <w:name w:val="Short ans ques"/>
    <w:basedOn w:val="Normal"/>
    <w:pPr>
      <w:tabs>
        <w:tab w:val="right" w:pos="9070"/>
      </w:tabs>
      <w:ind w:left="720" w:right="567" w:hanging="720"/>
    </w:pPr>
    <w:rPr>
      <w:rFonts w:eastAsia="Times New Roman"/>
    </w:rPr>
  </w:style>
  <w:style w:type="paragraph" w:customStyle="1" w:styleId="AHEAD">
    <w:name w:val="A HEAD"/>
    <w:basedOn w:val="Normal"/>
    <w:next w:val="Normal"/>
    <w:pPr>
      <w:spacing w:after="300"/>
      <w:jc w:val="center"/>
    </w:pPr>
    <w:rPr>
      <w:rFonts w:ascii="Arial" w:eastAsia="Times New Roman" w:hAnsi="Arial"/>
      <w:b/>
      <w:sz w:val="36"/>
      <w:szCs w:val="20"/>
      <w:lang w:eastAsia="en-AU"/>
    </w:rPr>
  </w:style>
  <w:style w:type="paragraph" w:customStyle="1" w:styleId="BodyText1">
    <w:name w:val="Body Text1"/>
    <w:basedOn w:val="Normal"/>
    <w:pPr>
      <w:tabs>
        <w:tab w:val="left" w:pos="567"/>
      </w:tabs>
      <w:spacing w:before="40" w:after="40"/>
    </w:pPr>
    <w:rPr>
      <w:rFonts w:eastAsia="Times New Roman" w:cs="Arial"/>
      <w:sz w:val="22"/>
    </w:rPr>
  </w:style>
  <w:style w:type="paragraph" w:customStyle="1" w:styleId="ABC">
    <w:name w:val="ABC"/>
    <w:basedOn w:val="123"/>
    <w:pPr>
      <w:tabs>
        <w:tab w:val="clear" w:pos="567"/>
        <w:tab w:val="num" w:pos="1440"/>
      </w:tabs>
      <w:spacing w:after="120"/>
      <w:ind w:left="1440" w:hanging="720"/>
    </w:pPr>
    <w:rPr>
      <w:sz w:val="24"/>
      <w:szCs w:val="20"/>
    </w:rPr>
  </w:style>
  <w:style w:type="paragraph" w:customStyle="1" w:styleId="SAnsRulesLvl1">
    <w:name w:val="SAnsRulesLvl1"/>
    <w:basedOn w:val="Normal"/>
    <w:pPr>
      <w:pBdr>
        <w:between w:val="single" w:sz="4" w:space="1" w:color="auto"/>
      </w:pBdr>
      <w:spacing w:line="360" w:lineRule="auto"/>
      <w:ind w:left="720" w:right="848"/>
    </w:pPr>
    <w:rPr>
      <w:rFonts w:eastAsia="Times New Roman"/>
    </w:rPr>
  </w:style>
  <w:style w:type="character" w:customStyle="1" w:styleId="MTConvertedEquation">
    <w:name w:val="MTConvertedEquation"/>
    <w:basedOn w:val="DefaultParagraphFont"/>
    <w:rsid w:val="00DD6087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340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8486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4" w:space="1" w:color="auto"/>
            <w:right w:val="none" w:sz="0" w:space="0" w:color="auto"/>
          </w:divBdr>
        </w:div>
        <w:div w:id="260845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4" w:space="0" w:color="auto"/>
            <w:right w:val="none" w:sz="0" w:space="0" w:color="auto"/>
          </w:divBdr>
        </w:div>
        <w:div w:id="727994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4" w:space="1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29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8.wmf"/><Relationship Id="rId16" Type="http://schemas.openxmlformats.org/officeDocument/2006/relationships/oleObject" Target="embeddings/oleObject4.bin"/><Relationship Id="rId107" Type="http://schemas.openxmlformats.org/officeDocument/2006/relationships/image" Target="media/image55.png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1.wmf"/><Relationship Id="rId123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77" Type="http://schemas.openxmlformats.org/officeDocument/2006/relationships/image" Target="media/image37.png"/><Relationship Id="rId100" Type="http://schemas.openxmlformats.org/officeDocument/2006/relationships/oleObject" Target="embeddings/oleObject44.bin"/><Relationship Id="rId105" Type="http://schemas.openxmlformats.org/officeDocument/2006/relationships/image" Target="media/image53.png"/><Relationship Id="rId113" Type="http://schemas.openxmlformats.org/officeDocument/2006/relationships/oleObject" Target="embeddings/oleObject48.bin"/><Relationship Id="rId118" Type="http://schemas.openxmlformats.org/officeDocument/2006/relationships/image" Target="media/image61.png"/><Relationship Id="rId12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png"/><Relationship Id="rId121" Type="http://schemas.openxmlformats.org/officeDocument/2006/relationships/image" Target="media/image6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2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6.wmf"/><Relationship Id="rId116" Type="http://schemas.openxmlformats.org/officeDocument/2006/relationships/image" Target="media/image60.wmf"/><Relationship Id="rId124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4.png"/><Relationship Id="rId114" Type="http://schemas.openxmlformats.org/officeDocument/2006/relationships/image" Target="media/image59.wmf"/><Relationship Id="rId119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image" Target="media/image49.wmf"/><Relationship Id="rId101" Type="http://schemas.openxmlformats.org/officeDocument/2006/relationships/image" Target="media/image50.png"/><Relationship Id="rId122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2.png"/><Relationship Id="rId120" Type="http://schemas.openxmlformats.org/officeDocument/2006/relationships/oleObject" Target="embeddings/oleObject51.bin"/><Relationship Id="rId125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1.png"/><Relationship Id="rId87" Type="http://schemas.openxmlformats.org/officeDocument/2006/relationships/oleObject" Target="embeddings/oleObject38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32AC18-E5DA-498A-832A-67D35FAAD0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020</Words>
  <Characters>5819</Characters>
  <Application>Microsoft Office Word</Application>
  <DocSecurity>0</DocSecurity>
  <Lines>48</Lines>
  <Paragraphs>13</Paragraphs>
  <ScaleCrop>false</ScaleCrop>
  <LinksUpToDate>false</LinksUpToDate>
  <CharactersWithSpaces>6826</CharactersWithSpaces>
  <SharedDoc>false</SharedDoc>
  <HLinks>
    <vt:vector size="6" baseType="variant">
      <vt:variant>
        <vt:i4>7143522</vt:i4>
      </vt:variant>
      <vt:variant>
        <vt:i4>2051</vt:i4>
      </vt:variant>
      <vt:variant>
        <vt:i4>1025</vt:i4>
      </vt:variant>
      <vt:variant>
        <vt:i4>1</vt:i4>
      </vt:variant>
      <vt:variant>
        <vt:lpwstr>MC900229237[1]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6-01-23T04:13:00Z</dcterms:created>
  <dcterms:modified xsi:type="dcterms:W3CDTF">2016-01-23T04:13:00Z</dcterms:modified>
</cp:coreProperties>
</file>